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2" r:id="rId2"/>
  </p:sldMasterIdLst>
  <p:notesMasterIdLst>
    <p:notesMasterId r:id="rId102"/>
  </p:notesMasterIdLst>
  <p:handoutMasterIdLst>
    <p:handoutMasterId r:id="rId103"/>
  </p:handoutMasterIdLst>
  <p:sldIdLst>
    <p:sldId id="534" r:id="rId3"/>
    <p:sldId id="626" r:id="rId4"/>
    <p:sldId id="677" r:id="rId5"/>
    <p:sldId id="678" r:id="rId6"/>
    <p:sldId id="697" r:id="rId7"/>
    <p:sldId id="698" r:id="rId8"/>
    <p:sldId id="699" r:id="rId9"/>
    <p:sldId id="679" r:id="rId10"/>
    <p:sldId id="545" r:id="rId11"/>
    <p:sldId id="652" r:id="rId12"/>
    <p:sldId id="538" r:id="rId13"/>
    <p:sldId id="653" r:id="rId14"/>
    <p:sldId id="546" r:id="rId15"/>
    <p:sldId id="654" r:id="rId16"/>
    <p:sldId id="655" r:id="rId17"/>
    <p:sldId id="680" r:id="rId18"/>
    <p:sldId id="676" r:id="rId19"/>
    <p:sldId id="547" r:id="rId20"/>
    <p:sldId id="656" r:id="rId21"/>
    <p:sldId id="657" r:id="rId22"/>
    <p:sldId id="681" r:id="rId23"/>
    <p:sldId id="537" r:id="rId24"/>
    <p:sldId id="658" r:id="rId25"/>
    <p:sldId id="637" r:id="rId26"/>
    <p:sldId id="638" r:id="rId27"/>
    <p:sldId id="682" r:id="rId28"/>
    <p:sldId id="684" r:id="rId29"/>
    <p:sldId id="685" r:id="rId30"/>
    <p:sldId id="686" r:id="rId31"/>
    <p:sldId id="687" r:id="rId32"/>
    <p:sldId id="639" r:id="rId33"/>
    <p:sldId id="688" r:id="rId34"/>
    <p:sldId id="689" r:id="rId35"/>
    <p:sldId id="640" r:id="rId36"/>
    <p:sldId id="691" r:id="rId37"/>
    <p:sldId id="692" r:id="rId38"/>
    <p:sldId id="693" r:id="rId39"/>
    <p:sldId id="694" r:id="rId40"/>
    <p:sldId id="674" r:id="rId41"/>
    <p:sldId id="625" r:id="rId42"/>
    <p:sldId id="722" r:id="rId43"/>
    <p:sldId id="589" r:id="rId44"/>
    <p:sldId id="659" r:id="rId45"/>
    <p:sldId id="598" r:id="rId46"/>
    <p:sldId id="700" r:id="rId47"/>
    <p:sldId id="612" r:id="rId48"/>
    <p:sldId id="660" r:id="rId49"/>
    <p:sldId id="540" r:id="rId50"/>
    <p:sldId id="661" r:id="rId51"/>
    <p:sldId id="662" r:id="rId52"/>
    <p:sldId id="541" r:id="rId53"/>
    <p:sldId id="663" r:id="rId54"/>
    <p:sldId id="664" r:id="rId55"/>
    <p:sldId id="613" r:id="rId56"/>
    <p:sldId id="665" r:id="rId57"/>
    <p:sldId id="666" r:id="rId58"/>
    <p:sldId id="628" r:id="rId59"/>
    <p:sldId id="701" r:id="rId60"/>
    <p:sldId id="702" r:id="rId61"/>
    <p:sldId id="703" r:id="rId62"/>
    <p:sldId id="629" r:id="rId63"/>
    <p:sldId id="667" r:id="rId64"/>
    <p:sldId id="422" r:id="rId65"/>
    <p:sldId id="423" r:id="rId66"/>
    <p:sldId id="706" r:id="rId67"/>
    <p:sldId id="704" r:id="rId68"/>
    <p:sldId id="705" r:id="rId69"/>
    <p:sldId id="707" r:id="rId70"/>
    <p:sldId id="436" r:id="rId71"/>
    <p:sldId id="708" r:id="rId72"/>
    <p:sldId id="425" r:id="rId73"/>
    <p:sldId id="709" r:id="rId74"/>
    <p:sldId id="437" r:id="rId75"/>
    <p:sldId id="711" r:id="rId76"/>
    <p:sldId id="721" r:id="rId77"/>
    <p:sldId id="426" r:id="rId78"/>
    <p:sldId id="438" r:id="rId79"/>
    <p:sldId id="439" r:id="rId80"/>
    <p:sldId id="409" r:id="rId81"/>
    <p:sldId id="712" r:id="rId82"/>
    <p:sldId id="713" r:id="rId83"/>
    <p:sldId id="714" r:id="rId84"/>
    <p:sldId id="717" r:id="rId85"/>
    <p:sldId id="718" r:id="rId86"/>
    <p:sldId id="719" r:id="rId87"/>
    <p:sldId id="720" r:id="rId88"/>
    <p:sldId id="675" r:id="rId89"/>
    <p:sldId id="641" r:id="rId90"/>
    <p:sldId id="624" r:id="rId91"/>
    <p:sldId id="642" r:id="rId92"/>
    <p:sldId id="643" r:id="rId93"/>
    <p:sldId id="644" r:id="rId94"/>
    <p:sldId id="645" r:id="rId95"/>
    <p:sldId id="646" r:id="rId96"/>
    <p:sldId id="647" r:id="rId97"/>
    <p:sldId id="648" r:id="rId98"/>
    <p:sldId id="649" r:id="rId99"/>
    <p:sldId id="650" r:id="rId100"/>
    <p:sldId id="651" r:id="rId101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80048" autoAdjust="0"/>
  </p:normalViewPr>
  <p:slideViewPr>
    <p:cSldViewPr snapToGrid="0" snapToObjects="1">
      <p:cViewPr varScale="1">
        <p:scale>
          <a:sx n="95" d="100"/>
          <a:sy n="95" d="100"/>
        </p:scale>
        <p:origin x="184" y="96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tableStyles" Target="tableStyle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732793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8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9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385307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7916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40406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6682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08213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7986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52433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344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758284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6291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42384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568294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406231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5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47155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7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53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7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1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8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860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9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13014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60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onjunctivitis</a:t>
            </a:r>
            <a:endParaRPr lang="fr-FR" sz="120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4216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1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2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551797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95544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7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17714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894698F8-A439-F541-9611-49CCD5DC8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BDECA-FF6E-CC4B-B6AB-EB23C1A711F3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90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AEFD64F-FC95-8F4B-98B6-002EC9417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81013" y="768350"/>
            <a:ext cx="613727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B2F5C56-8CB8-2246-A6B4-EB53E5F10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br>
              <a:rPr lang="fr-FR" altLang="en-US"/>
            </a:br>
            <a:r>
              <a:rPr lang="fr-FR" altLang="en-US"/>
              <a:t>A typical sequence in a capture history would be…. The truth is</a:t>
            </a:r>
          </a:p>
        </p:txBody>
      </p:sp>
    </p:spTree>
    <p:extLst>
      <p:ext uri="{BB962C8B-B14F-4D97-AF65-F5344CB8AC3E}">
        <p14:creationId xmlns:p14="http://schemas.microsoft.com/office/powerpoint/2010/main" val="99997283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89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41144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6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3201785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80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61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42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23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04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666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0478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93C5AD9-2941-B14E-86B6-019B7B215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96BFA86-6A37-1541-8F98-9817C4DC1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B957B41-974D-8A49-A1FE-2BFBCA963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B241F6-A289-D447-BB67-2905B631D524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17288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D65B90C-BD9C-914C-AD3B-AF4152185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D9B5921-1028-E74C-9DEC-EF16C9684F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5CF1BF8-F96D-3B43-BBCC-1B662EF69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E9A73-39BE-6B41-AA15-087112141910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2378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>
                <a:solidFill>
                  <a:schemeClr val="tx1">
                    <a:tint val="75000"/>
                  </a:schemeClr>
                </a:solidFill>
              </a:defRPr>
            </a:lvl1pPr>
            <a:lvl2pPr marL="38098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76197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3pPr>
            <a:lvl4pPr marL="114295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4pPr>
            <a:lvl5pPr marL="152393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5pPr>
            <a:lvl6pPr marL="1904924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6pPr>
            <a:lvl7pPr marL="2285909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7pPr>
            <a:lvl8pPr marL="2666893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8pPr>
            <a:lvl9pPr marL="3047878" indent="0">
              <a:buNone/>
              <a:defRPr sz="11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2FD4B98-5803-6840-80CB-235CB3796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A5904A2-EFBB-AC4B-AC67-A07BE0252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CF4AE78-F94E-F349-AB17-6F3F9FAC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5783A-5656-2B45-A717-5655B51C5C4A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33036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CDAA2A6E-7EDB-B446-831D-E170C9DAD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91E9904C-2C4F-1147-9FE6-45354E260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088ACD5D-D0AF-014D-AE1C-FCA4AC25F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04A8-E139-9D46-A43B-41B79916154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25175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>
            <a:extLst>
              <a:ext uri="{FF2B5EF4-FFF2-40B4-BE49-F238E27FC236}">
                <a16:creationId xmlns:a16="http://schemas.microsoft.com/office/drawing/2014/main" id="{BE9783E5-2CD4-7C46-BF2D-B2FA581A5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53327DA4-EFE8-F24B-BC76-73212655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9" name="Espace réservé du numéro de diapositive 5">
            <a:extLst>
              <a:ext uri="{FF2B5EF4-FFF2-40B4-BE49-F238E27FC236}">
                <a16:creationId xmlns:a16="http://schemas.microsoft.com/office/drawing/2014/main" id="{664E6DD4-F214-6E46-813E-9567992B2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864F6-DC4F-8A47-8925-AC40091B9D0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191944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3">
            <a:extLst>
              <a:ext uri="{FF2B5EF4-FFF2-40B4-BE49-F238E27FC236}">
                <a16:creationId xmlns:a16="http://schemas.microsoft.com/office/drawing/2014/main" id="{18454238-02B9-2C43-9BEA-5EA3C1FD5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pied de page 4">
            <a:extLst>
              <a:ext uri="{FF2B5EF4-FFF2-40B4-BE49-F238E27FC236}">
                <a16:creationId xmlns:a16="http://schemas.microsoft.com/office/drawing/2014/main" id="{FF3C2B31-E120-8F4E-8099-01BDDA523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5" name="Espace réservé du numéro de diapositive 5">
            <a:extLst>
              <a:ext uri="{FF2B5EF4-FFF2-40B4-BE49-F238E27FC236}">
                <a16:creationId xmlns:a16="http://schemas.microsoft.com/office/drawing/2014/main" id="{5F3AAE11-2B26-1A46-B365-FCF2F65D8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8A167-0C5F-FD46-8318-E59318F246A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6237746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>
            <a:extLst>
              <a:ext uri="{FF2B5EF4-FFF2-40B4-BE49-F238E27FC236}">
                <a16:creationId xmlns:a16="http://schemas.microsoft.com/office/drawing/2014/main" id="{73CA0372-DDD1-2F45-A657-76ECD111D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ce réservé du pied de page 4">
            <a:extLst>
              <a:ext uri="{FF2B5EF4-FFF2-40B4-BE49-F238E27FC236}">
                <a16:creationId xmlns:a16="http://schemas.microsoft.com/office/drawing/2014/main" id="{C1178184-0B55-604A-B501-1A372B51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4" name="Espace réservé du numéro de diapositive 5">
            <a:extLst>
              <a:ext uri="{FF2B5EF4-FFF2-40B4-BE49-F238E27FC236}">
                <a16:creationId xmlns:a16="http://schemas.microsoft.com/office/drawing/2014/main" id="{592A691B-C278-3C4D-9147-B2590F84F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AF316-1B95-7142-B0D5-7AAA1ACF017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5575513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56386431-D709-464D-8399-E7C8D6442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6F0E1E45-9EDE-AE4E-BCD4-ADB35EE94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D56B9CB7-6AA8-8E44-A276-08A6B4F89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36867-6B15-7F49-8493-A3137FD01FE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650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48AA9D09-3902-134F-95EA-EB8487DCF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44B90AF2-A466-F840-8D8D-5F614A21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343FF940-6048-0041-B8E9-BA223DEF1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32B1F-6F2F-6E4C-8E8F-8A522D12085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65647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330EF2D-1AAA-054E-9F1E-17AEAA767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D130D66-1EC0-4544-8ABE-8F1B47CE8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228A4B9-B2A3-364F-BA52-5E685A922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1C9AE-C163-B349-8234-5F82928FC536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893322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5178E91-D944-A647-A6F5-1811057A2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D924851-7D78-F041-B32D-A3DD673AF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7874E85-454E-4B40-B5B8-653986CC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2E06A-9AD6-AD41-B066-4F6786593C6E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162247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08000"/>
            <a:ext cx="7772400" cy="9525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684213" y="1657615"/>
            <a:ext cx="7772400" cy="3429000"/>
          </a:xfrm>
        </p:spPr>
        <p:txBody>
          <a:bodyPr rtlCol="0">
            <a:normAutofit/>
          </a:bodyPr>
          <a:lstStyle/>
          <a:p>
            <a:pPr lvl="0"/>
            <a:endParaRPr lang="fr-FR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309668-3393-E149-9481-6813B4AB85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E3875EF-CC73-734C-986C-835E37614A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2CD021D-1FA9-C448-82F0-DAE33B78E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DDE1E-07FA-EE43-9506-4C43AAA1F98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9731805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>
            <a:extLst>
              <a:ext uri="{FF2B5EF4-FFF2-40B4-BE49-F238E27FC236}">
                <a16:creationId xmlns:a16="http://schemas.microsoft.com/office/drawing/2014/main" id="{B4706931-6F6F-9F43-9781-B457DF9F76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 style du titre</a:t>
            </a:r>
          </a:p>
        </p:txBody>
      </p:sp>
      <p:sp>
        <p:nvSpPr>
          <p:cNvPr id="1027" name="Espace réservé du texte 2">
            <a:extLst>
              <a:ext uri="{FF2B5EF4-FFF2-40B4-BE49-F238E27FC236}">
                <a16:creationId xmlns:a16="http://schemas.microsoft.com/office/drawing/2014/main" id="{303228AE-DB9A-9A4D-BD90-33164B4EC9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Modifiez les styles du texte du masque</a:t>
            </a:r>
          </a:p>
          <a:p>
            <a:pPr lvl="1"/>
            <a:r>
              <a:rPr lang="fr-FR" altLang="en-US"/>
              <a:t>Deuxième niveau</a:t>
            </a:r>
          </a:p>
          <a:p>
            <a:pPr lvl="2"/>
            <a:r>
              <a:rPr lang="fr-FR" altLang="en-US"/>
              <a:t>Troisième niveau</a:t>
            </a:r>
          </a:p>
          <a:p>
            <a:pPr lvl="3"/>
            <a:r>
              <a:rPr lang="fr-FR" altLang="en-US"/>
              <a:t>Quatrième niveau</a:t>
            </a:r>
          </a:p>
          <a:p>
            <a:pPr lvl="4"/>
            <a:r>
              <a:rPr lang="fr-FR" altLang="en-US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D27638E-EEA8-624B-B1F2-D3A821A5B1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B6C6E82-EAD0-D544-BBBD-4C8371E142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R Workshop 2009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0283AB3-1AC0-B246-BDBE-24A9F7A729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898989"/>
                </a:solidFill>
              </a:defRPr>
            </a:lvl1pPr>
          </a:lstStyle>
          <a:p>
            <a:fld id="{09EC7924-F0D3-EC49-8651-336BC730E3BF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78121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1"/>
          </a:solidFill>
          <a:latin typeface="Calibri" pitchFamily="34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33" kern="1200">
          <a:solidFill>
            <a:schemeClr val="tx1"/>
          </a:solidFill>
          <a:latin typeface="+mn-lt"/>
          <a:ea typeface="+mn-ea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67" kern="1200">
          <a:solidFill>
            <a:schemeClr val="tx1"/>
          </a:solidFill>
          <a:latin typeface="+mn-lt"/>
          <a:ea typeface="+mn-ea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67" kern="1200">
          <a:solidFill>
            <a:schemeClr val="tx1"/>
          </a:solidFill>
          <a:latin typeface="+mn-lt"/>
          <a:ea typeface="+mn-ea"/>
          <a:cs typeface="+mn-cs"/>
        </a:defRPr>
      </a:lvl5pPr>
      <a:lvl6pPr marL="209541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6pPr>
      <a:lvl7pPr marL="2476401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7pPr>
      <a:lvl8pPr marL="2857386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8pPr>
      <a:lvl9pPr marL="3238370" indent="-190492" algn="l" defTabSz="761970" rtl="0" eaLnBrk="1" latinLnBrk="0" hangingPunct="1">
        <a:spcBef>
          <a:spcPct val="20000"/>
        </a:spcBef>
        <a:buFont typeface="Arial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6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3.emf"/><Relationship Id="rId4" Type="http://schemas.openxmlformats.org/officeDocument/2006/relationships/image" Target="../media/image41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8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8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D1354172-7DDA-A945-8BB7-29664C62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23" y="3127961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1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2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" name="ZoneTexte 2">
            <a:extLst>
              <a:ext uri="{FF2B5EF4-FFF2-40B4-BE49-F238E27FC236}">
                <a16:creationId xmlns:a16="http://schemas.microsoft.com/office/drawing/2014/main" id="{5836DB12-0F7D-574F-872F-28EBDD0A1B62}"/>
              </a:ext>
            </a:extLst>
          </p:cNvPr>
          <p:cNvSpPr txBox="1"/>
          <p:nvPr/>
        </p:nvSpPr>
        <p:spPr>
          <a:xfrm>
            <a:off x="4882256" y="5285582"/>
            <a:ext cx="4261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lvert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et al. 2009; Servanty et al. 2010</a:t>
            </a:r>
          </a:p>
        </p:txBody>
      </p: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95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96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344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45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27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28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29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0734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36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737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38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253FD8EB-CB15-9F4E-AA0E-D89AC48EEA6F}"/>
              </a:ext>
            </a:extLst>
          </p:cNvPr>
          <p:cNvSpPr txBox="1"/>
          <p:nvPr/>
        </p:nvSpPr>
        <p:spPr>
          <a:xfrm>
            <a:off x="495820" y="4643949"/>
            <a:ext cx="8152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i="1" dirty="0">
                <a:latin typeface="Calibri" panose="020F0502020204030204" pitchFamily="34" charset="0"/>
                <a:cs typeface="Calibri" panose="020F0502020204030204" pitchFamily="34" charset="0"/>
              </a:rPr>
              <a:t>()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ical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= multinomial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single trial</a:t>
            </a:r>
          </a:p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ak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babiliti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y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s argument</a:t>
            </a:r>
            <a:endParaRPr lang="fr-FR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09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43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44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time-</a:t>
            </a:r>
            <a:r>
              <a:rPr lang="de-CH" dirty="0" err="1">
                <a:latin typeface="Calibri" panose="020F0502020204030204" pitchFamily="34" charset="0"/>
              </a:rPr>
              <a:t>specific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94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95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8">
            <a:extLst>
              <a:ext uri="{FF2B5EF4-FFF2-40B4-BE49-F238E27FC236}">
                <a16:creationId xmlns:a16="http://schemas.microsoft.com/office/drawing/2014/main" id="{FD378E66-13DC-F047-B778-A6ED001A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12" y="5154841"/>
            <a:ext cx="88357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y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i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bserv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not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45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746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47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3096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16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at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857063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992787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452269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19892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18E7311-4870-F445-A5C1-6468FEDF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944" y="158591"/>
            <a:ext cx="5125373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1477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03071" y="4556258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535708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689664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10" name="Textfeld 7">
            <a:extLst>
              <a:ext uri="{FF2B5EF4-FFF2-40B4-BE49-F238E27FC236}">
                <a16:creationId xmlns:a16="http://schemas.microsoft.com/office/drawing/2014/main" id="{869A0F7E-24AD-4E47-92EE-D801E37BFED6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3DB72AF2-95D5-F840-B122-6B5F4A41032A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5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7">
            <a:extLst>
              <a:ext uri="{FF2B5EF4-FFF2-40B4-BE49-F238E27FC236}">
                <a16:creationId xmlns:a16="http://schemas.microsoft.com/office/drawing/2014/main" id="{3482E9D6-BFE0-F844-BE01-815EF28B53E7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9190395F-433A-9145-9D3E-4E909C0D54AF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532160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7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8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8005469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2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6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6206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142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59287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0F96983-D982-654C-B569-57B6323F9291}"/>
              </a:ext>
            </a:extLst>
          </p:cNvPr>
          <p:cNvSpPr/>
          <p:nvPr/>
        </p:nvSpPr>
        <p:spPr>
          <a:xfrm>
            <a:off x="1026438" y="4862905"/>
            <a:ext cx="6935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code 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: https:/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github.com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oliviergimenez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ultievent_jags_R</a:t>
            </a:r>
            <a:endParaRPr lang="fr-FR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32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100" y="158591"/>
            <a:ext cx="5546817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991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7428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 </a:t>
            </a:r>
            <a:r>
              <a:rPr lang="de-CH" dirty="0">
                <a:latin typeface="Calibri" pitchFamily="34" charset="0"/>
              </a:rPr>
              <a:t>(</a:t>
            </a:r>
            <a:r>
              <a:rPr lang="de-CH" dirty="0" err="1">
                <a:latin typeface="Calibri" pitchFamily="34" charset="0"/>
              </a:rPr>
              <a:t>Lebreton</a:t>
            </a:r>
            <a:r>
              <a:rPr lang="de-CH" dirty="0">
                <a:latin typeface="Calibri" pitchFamily="34" charset="0"/>
              </a:rPr>
              <a:t> et al. 2009)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7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8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617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40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8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,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Gu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et al. 2018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4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15" name="Objekt 3">
                        <a:extLst>
                          <a:ext uri="{FF2B5EF4-FFF2-40B4-BE49-F238E27FC236}">
                            <a16:creationId xmlns:a16="http://schemas.microsoft.com/office/drawing/2014/main" id="{0354A208-9C86-B249-8E7E-BF681EB78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535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99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3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4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6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41775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11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12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4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59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60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72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07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08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419053" y="302617"/>
            <a:ext cx="63058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What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i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you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ul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chie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ve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lexibility</a:t>
            </a:r>
            <a:r>
              <a:rPr lang="de-CH" b="1" dirty="0">
                <a:latin typeface="Calibri" pitchFamily="34" charset="0"/>
              </a:rPr>
              <a:t>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339496E4-F0FC-D843-A8B6-1356A17112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553" y="1343986"/>
            <a:ext cx="6234894" cy="3507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232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2264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166A94-3742-5647-840C-6E712A6DD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09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7635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800" b="1" dirty="0" err="1">
                <a:latin typeface="Calibri" panose="020F0502020204030204" pitchFamily="34" charset="0"/>
              </a:rPr>
              <a:t>Arnason</a:t>
            </a:r>
            <a:r>
              <a:rPr lang="de-CH" sz="2800" b="1" dirty="0">
                <a:latin typeface="Calibri" panose="020F0502020204030204" pitchFamily="34" charset="0"/>
              </a:rPr>
              <a:t>-Schwarz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endParaRPr lang="de-CH" sz="2800" b="1" dirty="0">
              <a:latin typeface="Calibri" panose="020F0502020204030204" pitchFamily="34" charset="0"/>
            </a:endParaRPr>
          </a:p>
          <a:p>
            <a:pPr algn="ctr"/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generalisation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he</a:t>
            </a:r>
            <a:r>
              <a:rPr lang="de-CH" sz="2800" b="1" dirty="0">
                <a:latin typeface="Calibri" panose="020F0502020204030204" pitchFamily="34" charset="0"/>
              </a:rPr>
              <a:t> CJS </a:t>
            </a:r>
            <a:r>
              <a:rPr lang="de-CH" sz="2800" b="1" dirty="0" err="1">
                <a:latin typeface="Calibri" panose="020F0502020204030204" pitchFamily="34" charset="0"/>
              </a:rPr>
              <a:t>model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to</a:t>
            </a:r>
            <a:r>
              <a:rPr lang="de-CH" sz="2800" b="1" dirty="0">
                <a:latin typeface="Calibri" panose="020F0502020204030204" pitchFamily="34" charset="0"/>
              </a:rPr>
              <a:t> multiple </a:t>
            </a:r>
            <a:r>
              <a:rPr lang="de-CH" sz="2800" b="1" dirty="0" err="1">
                <a:latin typeface="Calibri" panose="020F0502020204030204" pitchFamily="34" charset="0"/>
              </a:rPr>
              <a:t>sit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" r="9625" b="66666"/>
          <a:stretch/>
        </p:blipFill>
        <p:spPr>
          <a:xfrm>
            <a:off x="4715838" y="1471218"/>
            <a:ext cx="4123354" cy="15107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3DE7E46-177A-A04C-8ED1-2D8BE88032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r="11622" b="69058"/>
          <a:stretch/>
        </p:blipFill>
        <p:spPr>
          <a:xfrm>
            <a:off x="304808" y="1471218"/>
            <a:ext cx="3917871" cy="149809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73412" name="Picture 4">
            <a:extLst>
              <a:ext uri="{FF2B5EF4-FFF2-40B4-BE49-F238E27FC236}">
                <a16:creationId xmlns:a16="http://schemas.microsoft.com/office/drawing/2014/main" id="{E544DA44-9741-614F-A77D-624F1C6AF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447" y="3181848"/>
            <a:ext cx="4238233" cy="2364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699793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184935" y="859261"/>
            <a:ext cx="8959065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ultievent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te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with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Breeding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fema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ro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faw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tection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morph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riteria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Audouin’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gulls</a:t>
            </a:r>
            <a:endParaRPr lang="de-CH" sz="2000" dirty="0">
              <a:latin typeface="Calibri" pitchFamily="34" charset="0"/>
            </a:endParaRPr>
          </a:p>
          <a:p>
            <a:pPr marL="250825" indent="-342900" eaLnBrk="1" hangingPunct="1">
              <a:spcBef>
                <a:spcPts val="600"/>
              </a:spcBef>
              <a:buFont typeface="Police système Courant"/>
              <a:buChar char="-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hou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nch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certain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ased</a:t>
            </a:r>
            <a:r>
              <a:rPr lang="de-CH" sz="2000" dirty="0">
                <a:latin typeface="Calibri" pitchFamily="34" charset="0"/>
              </a:rPr>
              <a:t> on </a:t>
            </a:r>
            <a:r>
              <a:rPr lang="de-CH" sz="2000" dirty="0" err="1">
                <a:latin typeface="Calibri" pitchFamily="34" charset="0"/>
              </a:rPr>
              <a:t>birds</a:t>
            </a:r>
            <a:r>
              <a:rPr lang="de-CH" sz="2000" dirty="0">
                <a:latin typeface="Calibri" pitchFamily="34" charset="0"/>
              </a:rPr>
              <a:t>’ </a:t>
            </a:r>
            <a:r>
              <a:rPr lang="de-CH" sz="2000" dirty="0" err="1">
                <a:latin typeface="Calibri" pitchFamily="34" charset="0"/>
              </a:rPr>
              <a:t>ey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ination</a:t>
            </a:r>
            <a:endParaRPr lang="de-CH" sz="2000" dirty="0">
              <a:latin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will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plicitel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onsid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in a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y</a:t>
            </a:r>
            <a:r>
              <a:rPr lang="de-CH" sz="2000" dirty="0">
                <a:latin typeface="Calibri" pitchFamily="34" charset="0"/>
              </a:rPr>
              <a:t> Pradel (2005); </a:t>
            </a:r>
            <a:r>
              <a:rPr lang="de-CH" sz="2000" dirty="0" err="1">
                <a:latin typeface="Calibri" pitchFamily="34" charset="0"/>
              </a:rPr>
              <a:t>see</a:t>
            </a:r>
            <a:r>
              <a:rPr lang="de-CH" sz="2000" dirty="0">
                <a:latin typeface="Calibri" pitchFamily="34" charset="0"/>
              </a:rPr>
              <a:t> also Gimenez et al. (2012)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review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Dupuis (1995) </a:t>
            </a:r>
            <a:r>
              <a:rPr lang="de-CH" sz="2000" dirty="0" err="1">
                <a:latin typeface="Calibri" pitchFamily="34" charset="0"/>
              </a:rPr>
              <a:t>ha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imil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dea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nason</a:t>
            </a:r>
            <a:r>
              <a:rPr lang="de-CH" sz="2000" dirty="0">
                <a:latin typeface="Calibri" pitchFamily="34" charset="0"/>
              </a:rPr>
              <a:t>-Schwarz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F2EF55-B788-114D-9F6D-4E28F93C5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018" y="186870"/>
            <a:ext cx="300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Multievent </a:t>
            </a:r>
            <a:r>
              <a:rPr lang="de-CH" sz="2800" b="1" dirty="0" err="1">
                <a:latin typeface="Calibri" pitchFamily="34" charset="0"/>
              </a:rPr>
              <a:t>models</a:t>
            </a:r>
            <a:endParaRPr lang="en-GB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858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>
            <a:extLst>
              <a:ext uri="{FF2B5EF4-FFF2-40B4-BE49-F238E27FC236}">
                <a16:creationId xmlns:a16="http://schemas.microsoft.com/office/drawing/2014/main" id="{F559A7C2-722C-FB4D-9D86-6CB066E39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178" y="162076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 err="1"/>
              <a:t>Uncertainty</a:t>
            </a:r>
            <a:r>
              <a:rPr lang="fr-FR" altLang="en-US" dirty="0"/>
              <a:t> in </a:t>
            </a:r>
            <a:r>
              <a:rPr lang="fr-FR" altLang="en-US" dirty="0" err="1"/>
              <a:t>breeding</a:t>
            </a:r>
            <a:r>
              <a:rPr lang="fr-FR" altLang="en-US" dirty="0"/>
              <a:t> </a:t>
            </a:r>
            <a:r>
              <a:rPr lang="fr-FR" altLang="en-US" dirty="0" err="1"/>
              <a:t>status</a:t>
            </a:r>
            <a:endParaRPr lang="fr-FR" altLang="en-US" dirty="0"/>
          </a:p>
        </p:txBody>
      </p:sp>
      <p:sp>
        <p:nvSpPr>
          <p:cNvPr id="23555" name="Espace réservé du contenu 2">
            <a:extLst>
              <a:ext uri="{FF2B5EF4-FFF2-40B4-BE49-F238E27FC236}">
                <a16:creationId xmlns:a16="http://schemas.microsoft.com/office/drawing/2014/main" id="{B1DB971D-4C2B-1F41-BF78-F81DE329C8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2178" y="1337469"/>
            <a:ext cx="6477000" cy="34290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3333CC"/>
                </a:solidFill>
              </a:rPr>
              <a:t>3 stat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non-</a:t>
            </a:r>
            <a:r>
              <a:rPr lang="fr-FR" dirty="0" err="1">
                <a:solidFill>
                  <a:srgbClr val="3333CC"/>
                </a:solidFill>
              </a:rPr>
              <a:t>breeding</a:t>
            </a:r>
            <a:r>
              <a:rPr lang="fr-FR" dirty="0">
                <a:solidFill>
                  <a:srgbClr val="3333CC"/>
                </a:solidFill>
              </a:rPr>
              <a:t> (N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3333CC"/>
                </a:solidFill>
              </a:rPr>
              <a:t>Dead (†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>
                <a:solidFill>
                  <a:srgbClr val="FF0000"/>
                </a:solidFill>
              </a:rPr>
              <a:t>4 observation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>
                <a:solidFill>
                  <a:srgbClr val="FF0000"/>
                </a:solidFill>
              </a:rPr>
              <a:t>Not </a:t>
            </a:r>
            <a:r>
              <a:rPr lang="fr-FR" dirty="0" err="1">
                <a:solidFill>
                  <a:srgbClr val="FF0000"/>
                </a:solidFill>
              </a:rPr>
              <a:t>encountered</a:t>
            </a:r>
            <a:r>
              <a:rPr lang="fr-FR" dirty="0">
                <a:solidFill>
                  <a:srgbClr val="FF0000"/>
                </a:solidFill>
              </a:rPr>
              <a:t> (0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breeder (1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ascertained</a:t>
            </a:r>
            <a:r>
              <a:rPr lang="fr-FR" dirty="0">
                <a:solidFill>
                  <a:srgbClr val="FF0000"/>
                </a:solidFill>
              </a:rPr>
              <a:t> as non-breeder (2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fr-FR" dirty="0" err="1">
                <a:solidFill>
                  <a:srgbClr val="FF0000"/>
                </a:solidFill>
              </a:rPr>
              <a:t>Found</a:t>
            </a:r>
            <a:r>
              <a:rPr lang="fr-FR" dirty="0">
                <a:solidFill>
                  <a:srgbClr val="FF0000"/>
                </a:solidFill>
              </a:rPr>
              <a:t>, </a:t>
            </a:r>
            <a:r>
              <a:rPr lang="fr-FR" dirty="0" err="1">
                <a:solidFill>
                  <a:srgbClr val="FF0000"/>
                </a:solidFill>
              </a:rPr>
              <a:t>status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unknown</a:t>
            </a:r>
            <a:r>
              <a:rPr lang="fr-FR" dirty="0">
                <a:solidFill>
                  <a:srgbClr val="FF0000"/>
                </a:solidFill>
              </a:rPr>
              <a:t> (3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68F9C8B-A4BB-AB42-96BE-C825C26544AF}"/>
              </a:ext>
            </a:extLst>
          </p:cNvPr>
          <p:cNvSpPr txBox="1"/>
          <p:nvPr/>
        </p:nvSpPr>
        <p:spPr>
          <a:xfrm>
            <a:off x="5364725" y="5376446"/>
            <a:ext cx="3809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Desprez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1, 2013; </a:t>
            </a:r>
            <a:r>
              <a:rPr lang="fr-FR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Couet</a:t>
            </a:r>
            <a:r>
              <a:rPr lang="fr-FR" sz="1600" dirty="0">
                <a:latin typeface="Calibri" panose="020F0502020204030204" pitchFamily="34" charset="0"/>
                <a:cs typeface="Calibri" panose="020F0502020204030204" pitchFamily="34" charset="0"/>
              </a:rPr>
              <a:t> et al. 2019</a:t>
            </a:r>
          </a:p>
        </p:txBody>
      </p:sp>
    </p:spTree>
    <p:extLst>
      <p:ext uri="{BB962C8B-B14F-4D97-AF65-F5344CB8AC3E}">
        <p14:creationId xmlns:p14="http://schemas.microsoft.com/office/powerpoint/2010/main" val="4289167058"/>
      </p:ext>
    </p:extLst>
  </p:cSld>
  <p:clrMapOvr>
    <a:masterClrMapping/>
  </p:clrMapOvr>
  <p:transition spd="slow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 dirty="0"/>
              <a:t>The model construction</a:t>
            </a:r>
            <a:endParaRPr lang="fr-FR" altLang="en-US" dirty="0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726951270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35314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991919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51716471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01084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21162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89543745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123415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0290869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432085329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190396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7265052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426C9D1-9D2B-ED4A-85A3-DA91BCDC8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396875"/>
            <a:ext cx="6477000" cy="952500"/>
          </a:xfrm>
        </p:spPr>
        <p:txBody>
          <a:bodyPr/>
          <a:lstStyle/>
          <a:p>
            <a:pPr eaLnBrk="1" hangingPunct="1"/>
            <a:r>
              <a:rPr lang="en-US" altLang="en-US"/>
              <a:t>The model construction</a:t>
            </a:r>
            <a:endParaRPr lang="fr-FR" altLang="en-US"/>
          </a:p>
        </p:txBody>
      </p:sp>
      <p:graphicFrame>
        <p:nvGraphicFramePr>
          <p:cNvPr id="240672" name="Group 32">
            <a:extLst>
              <a:ext uri="{FF2B5EF4-FFF2-40B4-BE49-F238E27FC236}">
                <a16:creationId xmlns:a16="http://schemas.microsoft.com/office/drawing/2014/main" id="{C1ED2303-5E52-1142-A912-5475F564734A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062433271"/>
              </p:ext>
            </p:extLst>
          </p:nvPr>
        </p:nvGraphicFramePr>
        <p:xfrm>
          <a:off x="1332178" y="1366574"/>
          <a:ext cx="3239823" cy="2502960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tates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n-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eeding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Dead</a:t>
                      </a:r>
                    </a:p>
                  </a:txBody>
                  <a:tcPr marL="76200" marR="76200" marT="38100" marB="381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0663" name="Text Box 23">
            <a:extLst>
              <a:ext uri="{FF2B5EF4-FFF2-40B4-BE49-F238E27FC236}">
                <a16:creationId xmlns:a16="http://schemas.microsoft.com/office/drawing/2014/main" id="{D4D9EB46-8FA5-9D49-88AF-E87D31685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792" y="4746625"/>
            <a:ext cx="6840803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50000"/>
              </a:spcBef>
              <a:buNone/>
            </a:pP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ach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live state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can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enerate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3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different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1667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events</a:t>
            </a:r>
            <a:endParaRPr lang="fr-FR" altLang="en-US" sz="1667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6" name="Line 24">
            <a:extLst>
              <a:ext uri="{FF2B5EF4-FFF2-40B4-BE49-F238E27FC236}">
                <a16:creationId xmlns:a16="http://schemas.microsoft.com/office/drawing/2014/main" id="{6C444901-839E-9144-B7AB-739D3562A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1865" y="2197365"/>
            <a:ext cx="131894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7" name="Line 25">
            <a:extLst>
              <a:ext uri="{FF2B5EF4-FFF2-40B4-BE49-F238E27FC236}">
                <a16:creationId xmlns:a16="http://schemas.microsoft.com/office/drawing/2014/main" id="{568458F2-A65F-B749-A23A-44D6036C3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256896"/>
            <a:ext cx="1139032" cy="54107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8" name="Line 26">
            <a:extLst>
              <a:ext uri="{FF2B5EF4-FFF2-40B4-BE49-F238E27FC236}">
                <a16:creationId xmlns:a16="http://schemas.microsoft.com/office/drawing/2014/main" id="{6A71C241-FAFC-E146-8396-8F994CCD7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2250" y="2377282"/>
            <a:ext cx="1139032" cy="10199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19" name="Line 27">
            <a:extLst>
              <a:ext uri="{FF2B5EF4-FFF2-40B4-BE49-F238E27FC236}">
                <a16:creationId xmlns:a16="http://schemas.microsoft.com/office/drawing/2014/main" id="{8B1F4799-0E16-BF46-B7C8-B36DAD74A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976562"/>
            <a:ext cx="1012032" cy="125015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0" name="Line 28">
            <a:extLst>
              <a:ext uri="{FF2B5EF4-FFF2-40B4-BE49-F238E27FC236}">
                <a16:creationId xmlns:a16="http://schemas.microsoft.com/office/drawing/2014/main" id="{2F9C070D-0372-1E44-9714-80F27B490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262188"/>
            <a:ext cx="1139031" cy="57282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1" name="Line 29">
            <a:extLst>
              <a:ext uri="{FF2B5EF4-FFF2-40B4-BE49-F238E27FC236}">
                <a16:creationId xmlns:a16="http://schemas.microsoft.com/office/drawing/2014/main" id="{20DC25A2-4310-C445-874C-0F13774E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6687" y="2857500"/>
            <a:ext cx="1012032" cy="5953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622" name="Line 30">
            <a:extLst>
              <a:ext uri="{FF2B5EF4-FFF2-40B4-BE49-F238E27FC236}">
                <a16:creationId xmlns:a16="http://schemas.microsoft.com/office/drawing/2014/main" id="{6F569441-611B-7F4A-AA8A-FFFFA749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57" y="2381250"/>
            <a:ext cx="1079500" cy="179652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40687" name="Group 47">
            <a:extLst>
              <a:ext uri="{FF2B5EF4-FFF2-40B4-BE49-F238E27FC236}">
                <a16:creationId xmlns:a16="http://schemas.microsoft.com/office/drawing/2014/main" id="{6516BEEE-438B-D942-BA60-C04A577A1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2821962"/>
              </p:ext>
            </p:extLst>
          </p:nvPr>
        </p:nvGraphicFramePr>
        <p:xfrm>
          <a:off x="4872303" y="1366573"/>
          <a:ext cx="3239823" cy="3329781"/>
        </p:xfrm>
        <a:graphic>
          <a:graphicData uri="http://schemas.openxmlformats.org/drawingml/2006/table">
            <a:tbl>
              <a:tblPr/>
              <a:tblGrid>
                <a:gridCol w="3239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Observations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Not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encountered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B</a:t>
                      </a: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dentifie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as N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fr-F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Found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status</a:t>
                      </a:r>
                      <a:r>
                        <a:rPr kumimoji="0" lang="fr-F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unknown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76200" marR="76200" marT="38101" marB="381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718642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3BFF2E0-F3FB-5642-81E7-F980B1691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5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503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>
            <a:extLst>
              <a:ext uri="{FF2B5EF4-FFF2-40B4-BE49-F238E27FC236}">
                <a16:creationId xmlns:a16="http://schemas.microsoft.com/office/drawing/2014/main" id="{34A2C73D-9695-234F-90FC-3BCDB6896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9350"/>
            <a:ext cx="6096000" cy="34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302659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B5A996DE-87BD-054E-8442-7A1A7CBF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7811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6628" name="Object 2">
            <a:extLst>
              <a:ext uri="{FF2B5EF4-FFF2-40B4-BE49-F238E27FC236}">
                <a16:creationId xmlns:a16="http://schemas.microsoft.com/office/drawing/2014/main" id="{D5FF8C83-09DF-364A-99D6-484E99B0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980" y="2958042"/>
          <a:ext cx="3263636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22" name="Équation" r:id="rId3" imgW="31013400" imgH="5270500" progId="Equation.3">
                  <p:embed/>
                </p:oleObj>
              </mc:Choice>
              <mc:Fallback>
                <p:oleObj name="Équation" r:id="rId3" imgW="31013400" imgH="5270500" progId="Equation.3">
                  <p:embed/>
                  <p:pic>
                    <p:nvPicPr>
                      <p:cNvPr id="26628" name="Object 2">
                        <a:extLst>
                          <a:ext uri="{FF2B5EF4-FFF2-40B4-BE49-F238E27FC236}">
                            <a16:creationId xmlns:a16="http://schemas.microsoft.com/office/drawing/2014/main" id="{D5FF8C83-09DF-364A-99D6-484E99B0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80" y="2958042"/>
                        <a:ext cx="3263636" cy="55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ZoneTexte 7">
            <a:extLst>
              <a:ext uri="{FF2B5EF4-FFF2-40B4-BE49-F238E27FC236}">
                <a16:creationId xmlns:a16="http://schemas.microsoft.com/office/drawing/2014/main" id="{8FAA7DAD-14B2-5E43-B2E6-57AF2E58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69" y="1845470"/>
            <a:ext cx="5893593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el-GR" altLang="en-US" sz="2333" i="1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</a:t>
            </a:r>
            <a:r>
              <a:rPr lang="fr-FR" altLang="en-US" sz="2000" i="1" baseline="-25000">
                <a:solidFill>
                  <a:srgbClr val="1F497D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B</a:t>
            </a:r>
            <a:r>
              <a:rPr lang="fr-FR" altLang="en-US" sz="2000">
                <a:solidFill>
                  <a:srgbClr val="1F497D"/>
                </a:solidFill>
                <a:latin typeface="Arial" panose="020B0604020202020204" pitchFamily="34" charset="0"/>
                <a:cs typeface="+mn-cs"/>
              </a:rPr>
              <a:t> probability that a newly encountered individual is a breeder</a:t>
            </a:r>
          </a:p>
        </p:txBody>
      </p:sp>
      <p:sp>
        <p:nvSpPr>
          <p:cNvPr id="26632" name="ZoneTexte 7">
            <a:extLst>
              <a:ext uri="{FF2B5EF4-FFF2-40B4-BE49-F238E27FC236}">
                <a16:creationId xmlns:a16="http://schemas.microsoft.com/office/drawing/2014/main" id="{1051FF98-A443-144C-8FB5-D6D597E8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616" y="2669646"/>
            <a:ext cx="243548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B              NB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pSp>
        <p:nvGrpSpPr>
          <p:cNvPr id="10" name="Group 62">
            <a:extLst>
              <a:ext uri="{FF2B5EF4-FFF2-40B4-BE49-F238E27FC236}">
                <a16:creationId xmlns:a16="http://schemas.microsoft.com/office/drawing/2014/main" id="{8D32FE80-0CC0-9845-A4FB-006D93DED9AB}"/>
              </a:ext>
            </a:extLst>
          </p:cNvPr>
          <p:cNvGrpSpPr>
            <a:grpSpLocks/>
          </p:cNvGrpSpPr>
          <p:nvPr/>
        </p:nvGrpSpPr>
        <p:grpSpPr bwMode="auto">
          <a:xfrm>
            <a:off x="680387" y="3994383"/>
            <a:ext cx="1717137" cy="1323578"/>
            <a:chOff x="1017587" y="4084935"/>
            <a:chExt cx="1716750" cy="1588815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57FF6B71-7E82-D842-B71A-645177ADF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3046" y="5216760"/>
            <a:ext cx="1523537" cy="456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23" name="Equation" r:id="rId5" imgW="1015920" imgH="253800" progId="Equation.DSMT4">
                    <p:embed/>
                  </p:oleObj>
                </mc:Choice>
                <mc:Fallback>
                  <p:oleObj name="Equation" r:id="rId5" imgW="1015920" imgH="253800" progId="Equation.DSMT4">
                    <p:embed/>
                    <p:pic>
                      <p:nvPicPr>
                        <p:cNvPr id="12" name="Object 4">
                          <a:extLst>
                            <a:ext uri="{FF2B5EF4-FFF2-40B4-BE49-F238E27FC236}">
                              <a16:creationId xmlns:a16="http://schemas.microsoft.com/office/drawing/2014/main" id="{57FF6B71-7E82-D842-B71A-645177ADF4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046" y="5216760"/>
                          <a:ext cx="1523537" cy="456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1">
              <a:extLst>
                <a:ext uri="{FF2B5EF4-FFF2-40B4-BE49-F238E27FC236}">
                  <a16:creationId xmlns:a16="http://schemas.microsoft.com/office/drawing/2014/main" id="{61CF4C12-53A7-3C46-BBFB-41D80E83A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7587" y="4084935"/>
              <a:ext cx="1716750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sz="1800" i="1" dirty="0">
                  <a:latin typeface="Calibri" pitchFamily="34" charset="0"/>
                </a:rPr>
                <a:t>BUGS </a:t>
              </a:r>
              <a:r>
                <a:rPr lang="de-CH" sz="1800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F8AF7990-18E8-5242-986F-C3C4D343A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dirty="0"/>
              <a:t>Initial state </a:t>
            </a:r>
            <a:r>
              <a:rPr lang="fr-FR" dirty="0" err="1"/>
              <a:t>probabilities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0EFE85CB-7E5B-F740-A643-C94BBB9BBBDF}"/>
                  </a:ext>
                </a:extLst>
              </p:cNvPr>
              <p:cNvSpPr txBox="1"/>
              <p:nvPr/>
            </p:nvSpPr>
            <p:spPr>
              <a:xfrm>
                <a:off x="624840" y="4478385"/>
                <a:ext cx="207390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fr-FR" sz="2000" dirty="0">
                    <a:ea typeface="Cambria Math" panose="020405030504060302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fr-F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1</m:t>
                    </m:r>
                    <m:r>
                      <m:rPr>
                        <m:nor/>
                      </m:rPr>
                      <a:rPr lang="fr-FR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fr-F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0]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0EFE85CB-7E5B-F740-A643-C94BBB9BB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" y="4478385"/>
                <a:ext cx="2073901" cy="400110"/>
              </a:xfrm>
              <a:prstGeom prst="rect">
                <a:avLst/>
              </a:prstGeom>
              <a:blipFill>
                <a:blip r:embed="rId7"/>
                <a:stretch>
                  <a:fillRect t="-9375" b="-281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7658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9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3535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AF3D33B-6DA2-C34C-9806-5F11E6D7A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3250DB-069D-3541-B495-73BE5319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58405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23757578-F4E1-AC44-87E2-0C75A74F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59240"/>
          <a:ext cx="5591969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4" name="Équation" r:id="rId3" imgW="62026800" imgH="16383000" progId="Equation.3">
                  <p:embed/>
                </p:oleObj>
              </mc:Choice>
              <mc:Fallback>
                <p:oleObj name="Équation" r:id="rId3" imgW="62026800" imgH="16383000" progId="Equation.3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23757578-F4E1-AC44-87E2-0C75A74F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59240"/>
                        <a:ext cx="5591969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ZoneTexte 6">
            <a:extLst>
              <a:ext uri="{FF2B5EF4-FFF2-40B4-BE49-F238E27FC236}">
                <a16:creationId xmlns:a16="http://schemas.microsoft.com/office/drawing/2014/main" id="{8F4FE670-7345-1146-B3E9-FE2C319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32" y="1738312"/>
            <a:ext cx="423465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B                         NB                   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7654" name="ZoneTexte 11">
            <a:extLst>
              <a:ext uri="{FF2B5EF4-FFF2-40B4-BE49-F238E27FC236}">
                <a16:creationId xmlns:a16="http://schemas.microsoft.com/office/drawing/2014/main" id="{B5B403AA-25A9-5F4F-9F74-0CC0CA76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949" y="209814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3" name="Rectangle 61">
            <a:extLst>
              <a:ext uri="{FF2B5EF4-FFF2-40B4-BE49-F238E27FC236}">
                <a16:creationId xmlns:a16="http://schemas.microsoft.com/office/drawing/2014/main" id="{0154881B-0D8B-DD4A-A378-757105A88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1" y="4063495"/>
            <a:ext cx="169790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CH" sz="1800" i="1" dirty="0">
                <a:latin typeface="Calibri" pitchFamily="34" charset="0"/>
              </a:rPr>
              <a:t>BUGS </a:t>
            </a:r>
            <a:r>
              <a:rPr lang="de-CH" sz="1800" i="1" dirty="0" err="1">
                <a:latin typeface="Calibri" pitchFamily="34" charset="0"/>
              </a:rPr>
              <a:t>language</a:t>
            </a:r>
            <a:r>
              <a:rPr lang="de-CH" sz="1800" i="1" dirty="0">
                <a:latin typeface="Calibri" pitchFamily="34" charset="0"/>
              </a:rPr>
              <a:t>:</a:t>
            </a:r>
          </a:p>
        </p:txBody>
      </p:sp>
      <p:pic>
        <p:nvPicPr>
          <p:cNvPr id="327720" name="Picture 40" descr="equation.pdf">
            <a:extLst>
              <a:ext uri="{FF2B5EF4-FFF2-40B4-BE49-F238E27FC236}">
                <a16:creationId xmlns:a16="http://schemas.microsoft.com/office/drawing/2014/main" id="{B6B5C377-EAB4-5549-BFD1-77450FF3E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60" y="4474309"/>
            <a:ext cx="4217578" cy="1011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8" name="Picture 48" descr="equation.pdf">
            <a:extLst>
              <a:ext uri="{FF2B5EF4-FFF2-40B4-BE49-F238E27FC236}">
                <a16:creationId xmlns:a16="http://schemas.microsoft.com/office/drawing/2014/main" id="{E7F9551F-E8D7-6D45-B25E-7BA6C47EC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599" y="4744132"/>
            <a:ext cx="2415450" cy="355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24245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9B8912F-06D8-FB46-8561-0114879E3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78594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transition </a:t>
            </a:r>
            <a:r>
              <a:rPr lang="fr-FR" altLang="en-US" dirty="0" err="1"/>
              <a:t>parameters</a:t>
            </a:r>
            <a:r>
              <a:rPr lang="fr-FR" altLang="en-US" dirty="0"/>
              <a:t> -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3D0C496-CEBE-8242-8626-39037435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3290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362C4F50-CACE-9646-9F3C-73641D295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667" y="1624542"/>
          <a:ext cx="271727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5" name="Équation" r:id="rId3" imgW="30137100" imgH="16383000" progId="Equation.3">
                  <p:embed/>
                </p:oleObj>
              </mc:Choice>
              <mc:Fallback>
                <p:oleObj name="Équation" r:id="rId3" imgW="30137100" imgH="16383000" progId="Equation.3">
                  <p:embed/>
                  <p:pic>
                    <p:nvPicPr>
                      <p:cNvPr id="28677" name="Object 3">
                        <a:extLst>
                          <a:ext uri="{FF2B5EF4-FFF2-40B4-BE49-F238E27FC236}">
                            <a16:creationId xmlns:a16="http://schemas.microsoft.com/office/drawing/2014/main" id="{362C4F50-CACE-9646-9F3C-73641D295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667" y="1624542"/>
                        <a:ext cx="271727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ZoneTexte 7">
            <a:extLst>
              <a:ext uri="{FF2B5EF4-FFF2-40B4-BE49-F238E27FC236}">
                <a16:creationId xmlns:a16="http://schemas.microsoft.com/office/drawing/2014/main" id="{17675BCA-B353-A245-8D32-8EAE4A16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271" y="1403615"/>
            <a:ext cx="2460625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      SNB </a:t>
            </a:r>
            <a:r>
              <a:rPr lang="fr-FR" altLang="en-US" sz="1667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         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†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79" name="ZoneTexte 10">
            <a:extLst>
              <a:ext uri="{FF2B5EF4-FFF2-40B4-BE49-F238E27FC236}">
                <a16:creationId xmlns:a16="http://schemas.microsoft.com/office/drawing/2014/main" id="{260C3436-7CD6-8647-9225-BE33A1E09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792" y="1748896"/>
            <a:ext cx="780521" cy="129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(t)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667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†</a:t>
            </a:r>
            <a:endParaRPr lang="fr-FR" altLang="en-US" sz="20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28680" name="Objet 1">
            <a:extLst>
              <a:ext uri="{FF2B5EF4-FFF2-40B4-BE49-F238E27FC236}">
                <a16:creationId xmlns:a16="http://schemas.microsoft.com/office/drawing/2014/main" id="{2FF9EFB5-B1AA-A246-A720-FDEDBD5B9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1240" y="3959490"/>
          <a:ext cx="2980531" cy="14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6" name="Équation" r:id="rId5" imgW="33058100" imgH="16383000" progId="Equation.3">
                  <p:embed/>
                </p:oleObj>
              </mc:Choice>
              <mc:Fallback>
                <p:oleObj name="Équation" r:id="rId5" imgW="33058100" imgH="16383000" progId="Equation.3">
                  <p:embed/>
                  <p:pic>
                    <p:nvPicPr>
                      <p:cNvPr id="28680" name="Objet 1">
                        <a:extLst>
                          <a:ext uri="{FF2B5EF4-FFF2-40B4-BE49-F238E27FC236}">
                            <a16:creationId xmlns:a16="http://schemas.microsoft.com/office/drawing/2014/main" id="{2FF9EFB5-B1AA-A246-A720-FDEDBD5B9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40" y="3959490"/>
                        <a:ext cx="2980531" cy="147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10AC232C-2AF9-BB4C-8ED6-2F4806D2B74F}"/>
              </a:ext>
            </a:extLst>
          </p:cNvPr>
          <p:cNvSpPr txBox="1"/>
          <p:nvPr/>
        </p:nvSpPr>
        <p:spPr>
          <a:xfrm>
            <a:off x="1152261" y="1957917"/>
            <a:ext cx="193145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urvival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EB1362A1-31F5-304F-9867-9952C669B685}"/>
              </a:ext>
            </a:extLst>
          </p:cNvPr>
          <p:cNvSpPr txBox="1"/>
          <p:nvPr/>
        </p:nvSpPr>
        <p:spPr>
          <a:xfrm>
            <a:off x="1152261" y="4357688"/>
            <a:ext cx="2218531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</a:p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28683" name="ZoneTexte 8">
            <a:extLst>
              <a:ext uri="{FF2B5EF4-FFF2-40B4-BE49-F238E27FC236}">
                <a16:creationId xmlns:a16="http://schemas.microsoft.com/office/drawing/2014/main" id="{23C87491-4839-CF49-9951-07AF891D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1" y="4057386"/>
            <a:ext cx="600604" cy="129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B</a:t>
            </a:r>
          </a:p>
          <a:p>
            <a:pPr defTabSz="761970" eaLnBrk="0" hangingPunct="0">
              <a:lnSpc>
                <a:spcPct val="250000"/>
              </a:lnSpc>
              <a:spcBef>
                <a:spcPct val="0"/>
              </a:spcBef>
              <a:buNone/>
            </a:pPr>
            <a:r>
              <a:rPr lang="fr-FR" altLang="en-US" sz="1500" i="1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SN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4" name="ZoneTexte 9">
            <a:extLst>
              <a:ext uri="{FF2B5EF4-FFF2-40B4-BE49-F238E27FC236}">
                <a16:creationId xmlns:a16="http://schemas.microsoft.com/office/drawing/2014/main" id="{0F49A05D-0AA5-6A44-93E4-7B11A1A09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3104" y="3749146"/>
            <a:ext cx="270007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5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B(t+1)          NB(t+1)          †</a:t>
            </a:r>
            <a:endParaRPr lang="fr-FR" altLang="en-US" sz="1667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8685" name="ZoneTexte 3">
            <a:extLst>
              <a:ext uri="{FF2B5EF4-FFF2-40B4-BE49-F238E27FC236}">
                <a16:creationId xmlns:a16="http://schemas.microsoft.com/office/drawing/2014/main" id="{96CF0778-FF40-774C-B7B9-061AD675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17333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states: S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surviving breeder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SNB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surviving non-breeder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103484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/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B to state B</a:t>
                </a: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NB to state NB</a:t>
                </a:r>
              </a:p>
              <a:p>
                <a:endParaRPr lang="fr-FR" sz="2000" baseline="-250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blipFill>
                <a:blip r:embed="rId3"/>
                <a:stretch>
                  <a:fillRect l="-316" t="-4819" r="-1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943187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701" name="ZoneTexte 6">
            <a:extLst>
              <a:ext uri="{FF2B5EF4-FFF2-40B4-BE49-F238E27FC236}">
                <a16:creationId xmlns:a16="http://schemas.microsoft.com/office/drawing/2014/main" id="{4AC81856-5AE3-2141-A118-631EB102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2" name="ZoneTexte 7">
            <a:extLst>
              <a:ext uri="{FF2B5EF4-FFF2-40B4-BE49-F238E27FC236}">
                <a16:creationId xmlns:a16="http://schemas.microsoft.com/office/drawing/2014/main" id="{BD4ED952-F47C-C34E-B2D3-15DACD9FA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185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1               2                       3            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703" name="ZoneTexte 6">
            <a:extLst>
              <a:ext uri="{FF2B5EF4-FFF2-40B4-BE49-F238E27FC236}">
                <a16:creationId xmlns:a16="http://schemas.microsoft.com/office/drawing/2014/main" id="{E0D83CDB-001A-FC44-B014-D9A4586A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/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B to state B</a:t>
                </a: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fr-FR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fr-FR" dirty="0"/>
                  <a:t> =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robability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ssign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 </a:t>
                </a:r>
                <a:r>
                  <a:rPr lang="fr-F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dividual</a:t>
                </a:r>
                <a:r>
                  <a:rPr lang="fr-F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state NB to state NB</a:t>
                </a:r>
              </a:p>
              <a:p>
                <a:endParaRPr lang="fr-FR" sz="2000" baseline="-250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E980590-F043-5A4D-B021-4478BFC6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" y="3920156"/>
                <a:ext cx="8014566" cy="1036181"/>
              </a:xfrm>
              <a:prstGeom prst="rect">
                <a:avLst/>
              </a:prstGeom>
              <a:blipFill>
                <a:blip r:embed="rId6"/>
                <a:stretch>
                  <a:fillRect l="-316" t="-4819" r="-1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3046" name="Picture 6" descr="equation.pdf">
            <a:extLst>
              <a:ext uri="{FF2B5EF4-FFF2-40B4-BE49-F238E27FC236}">
                <a16:creationId xmlns:a16="http://schemas.microsoft.com/office/drawing/2014/main" id="{CFEFD7BF-89DA-C541-B098-76FB775B3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74" y="2073752"/>
            <a:ext cx="6502313" cy="134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52328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2C5FAA2-69C9-B44B-8908-1195EFA38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277813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 </a:t>
            </a:r>
            <a:r>
              <a:rPr lang="fr-FR" altLang="en-US" dirty="0" err="1"/>
              <a:t>parameters</a:t>
            </a:r>
            <a:endParaRPr lang="fr-FR" altLang="en-US" dirty="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FD6F2622-CCB1-D346-A7C0-0AEF89D5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87332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2" name="Rectangle 61">
            <a:extLst>
              <a:ext uri="{FF2B5EF4-FFF2-40B4-BE49-F238E27FC236}">
                <a16:creationId xmlns:a16="http://schemas.microsoft.com/office/drawing/2014/main" id="{76072EB2-11FE-1A4E-B135-95218C01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1" y="4063495"/>
            <a:ext cx="169790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CH" sz="1800" i="1" dirty="0">
                <a:latin typeface="Calibri" pitchFamily="34" charset="0"/>
              </a:rPr>
              <a:t>BUGS </a:t>
            </a:r>
            <a:r>
              <a:rPr lang="de-CH" sz="1800" i="1" dirty="0" err="1">
                <a:latin typeface="Calibri" pitchFamily="34" charset="0"/>
              </a:rPr>
              <a:t>language</a:t>
            </a:r>
            <a:r>
              <a:rPr lang="de-CH" sz="1800" i="1" dirty="0">
                <a:latin typeface="Calibri" pitchFamily="34" charset="0"/>
              </a:rPr>
              <a:t>:</a:t>
            </a:r>
          </a:p>
        </p:txBody>
      </p:sp>
      <p:pic>
        <p:nvPicPr>
          <p:cNvPr id="313374" name="Picture 30" descr="equation.pdf">
            <a:extLst>
              <a:ext uri="{FF2B5EF4-FFF2-40B4-BE49-F238E27FC236}">
                <a16:creationId xmlns:a16="http://schemas.microsoft.com/office/drawing/2014/main" id="{77AC934A-37ED-7B46-A3E1-88D74F874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007" y="4757088"/>
            <a:ext cx="2360217" cy="393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6">
            <a:extLst>
              <a:ext uri="{FF2B5EF4-FFF2-40B4-BE49-F238E27FC236}">
                <a16:creationId xmlns:a16="http://schemas.microsoft.com/office/drawing/2014/main" id="{18FD2C11-A1B4-EE48-AE9A-4D723E4FA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" name="ZoneTexte 7">
            <a:extLst>
              <a:ext uri="{FF2B5EF4-FFF2-40B4-BE49-F238E27FC236}">
                <a16:creationId xmlns:a16="http://schemas.microsoft.com/office/drawing/2014/main" id="{8B3E0EC3-84D1-3E48-9864-DF82696FF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185" y="1692011"/>
            <a:ext cx="5400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1               2                       3            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5" name="ZoneTexte 6">
            <a:extLst>
              <a:ext uri="{FF2B5EF4-FFF2-40B4-BE49-F238E27FC236}">
                <a16:creationId xmlns:a16="http://schemas.microsoft.com/office/drawing/2014/main" id="{3A078F55-8605-9E4F-954A-C74194F47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157" y="2028032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pic>
        <p:nvPicPr>
          <p:cNvPr id="16" name="Picture 6" descr="equation.pdf">
            <a:extLst>
              <a:ext uri="{FF2B5EF4-FFF2-40B4-BE49-F238E27FC236}">
                <a16:creationId xmlns:a16="http://schemas.microsoft.com/office/drawing/2014/main" id="{EA73B3C0-3E20-5446-9C7F-81E8FCFA2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74" y="2073752"/>
            <a:ext cx="6502313" cy="134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3428" name="Picture 84" descr="equation.pdf">
            <a:extLst>
              <a:ext uri="{FF2B5EF4-FFF2-40B4-BE49-F238E27FC236}">
                <a16:creationId xmlns:a16="http://schemas.microsoft.com/office/drawing/2014/main" id="{57F4F790-D2D2-1548-8DC6-24F804C48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72" y="4539063"/>
            <a:ext cx="4051537" cy="89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26016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5ACC7C5-05D9-DC46-B4B7-E2FFA50D94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65660"/>
            <a:ext cx="70485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observations </a:t>
            </a:r>
            <a:r>
              <a:rPr lang="fr-FR" altLang="en-US" dirty="0" err="1"/>
              <a:t>parameters</a:t>
            </a:r>
            <a:r>
              <a:rPr lang="fr-FR" altLang="en-US" dirty="0"/>
              <a:t> – 2 </a:t>
            </a:r>
            <a:r>
              <a:rPr lang="fr-FR" altLang="en-US" dirty="0" err="1"/>
              <a:t>steps</a:t>
            </a:r>
            <a:endParaRPr lang="fr-FR" altLang="en-US" dirty="0"/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973263A2-29A8-5E43-9510-2FD186C5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6" name="ZoneTexte 6">
            <a:extLst>
              <a:ext uri="{FF2B5EF4-FFF2-40B4-BE49-F238E27FC236}">
                <a16:creationId xmlns:a16="http://schemas.microsoft.com/office/drawing/2014/main" id="{3D9137EC-2EF8-9041-BBDC-198CC86F4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89" y="1586294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7" name="ZoneTexte 7">
            <a:extLst>
              <a:ext uri="{FF2B5EF4-FFF2-40B4-BE49-F238E27FC236}">
                <a16:creationId xmlns:a16="http://schemas.microsoft.com/office/drawing/2014/main" id="{F3DC796F-1F3B-AF48-A1E9-F6CA69CD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292" y="3582458"/>
            <a:ext cx="296994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1         2             3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8" name="ZoneTexte 7">
            <a:extLst>
              <a:ext uri="{FF2B5EF4-FFF2-40B4-BE49-F238E27FC236}">
                <a16:creationId xmlns:a16="http://schemas.microsoft.com/office/drawing/2014/main" id="{455F9B13-6F44-F44F-8C69-633984614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406" y="1297782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	</a:t>
            </a:r>
            <a:r>
              <a:rPr lang="fr-FR" altLang="en-US" sz="1667" i="1" dirty="0">
                <a:solidFill>
                  <a:srgbClr val="00B050"/>
                </a:solidFill>
                <a:latin typeface="Arial" panose="020B0604020202020204" pitchFamily="34" charset="0"/>
              </a:rPr>
              <a:t> NE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729" name="ZoneTexte 6">
            <a:extLst>
              <a:ext uri="{FF2B5EF4-FFF2-40B4-BE49-F238E27FC236}">
                <a16:creationId xmlns:a16="http://schemas.microsoft.com/office/drawing/2014/main" id="{60F003A7-1E10-7B46-B50C-2244542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343" y="3898128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 </a:t>
            </a: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i="1" dirty="0">
                <a:solidFill>
                  <a:srgbClr val="00B050"/>
                </a:solidFill>
                <a:latin typeface="Arial" panose="020B0604020202020204" pitchFamily="34" charset="0"/>
              </a:rPr>
              <a:t>NE</a:t>
            </a:r>
            <a:endParaRPr lang="fr-FR" altLang="en-US" sz="2333" i="1" baseline="-25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0D3B7E48-B102-7746-8BA7-623FDD4F24F4}"/>
              </a:ext>
            </a:extLst>
          </p:cNvPr>
          <p:cNvSpPr txBox="1"/>
          <p:nvPr/>
        </p:nvSpPr>
        <p:spPr>
          <a:xfrm>
            <a:off x="911491" y="1957917"/>
            <a:ext cx="2340239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1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Encounter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sp>
        <p:nvSpPr>
          <p:cNvPr id="30732" name="ZoneTexte 15">
            <a:extLst>
              <a:ext uri="{FF2B5EF4-FFF2-40B4-BE49-F238E27FC236}">
                <a16:creationId xmlns:a16="http://schemas.microsoft.com/office/drawing/2014/main" id="{97FAAE99-4F64-A845-8F3B-AB9EF41A2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63875"/>
            <a:ext cx="7620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61970" eaLnBrk="0" hangingPunct="0"/>
            <a:r>
              <a:rPr lang="fr-FR" altLang="fr-FR" sz="1667" i="1">
                <a:solidFill>
                  <a:srgbClr val="00B050"/>
                </a:solidFill>
                <a:cs typeface="+mn-cs"/>
              </a:rPr>
              <a:t>Intermediate events: N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‘not encountered’; </a:t>
            </a:r>
            <a:r>
              <a:rPr lang="fr-FR" altLang="fr-FR" sz="1667" i="1">
                <a:solidFill>
                  <a:srgbClr val="00B050"/>
                </a:solidFill>
                <a:cs typeface="+mn-cs"/>
              </a:rPr>
              <a:t>E </a:t>
            </a:r>
            <a:r>
              <a:rPr lang="fr-FR" altLang="fr-FR" sz="1667" i="1">
                <a:solidFill>
                  <a:prstClr val="black"/>
                </a:solidFill>
                <a:cs typeface="+mn-cs"/>
              </a:rPr>
              <a:t>= ‘encountered’</a:t>
            </a:r>
            <a:endParaRPr lang="en-US" altLang="fr-FR" sz="1667" i="1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AC1534DA-F07D-7943-874B-6A391A14FB61}"/>
              </a:ext>
            </a:extLst>
          </p:cNvPr>
          <p:cNvSpPr txBox="1"/>
          <p:nvPr/>
        </p:nvSpPr>
        <p:spPr>
          <a:xfrm>
            <a:off x="971021" y="4237303"/>
            <a:ext cx="221985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: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        </a:t>
            </a:r>
            <a:r>
              <a:rPr lang="fr-FR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endParaRPr lang="en-US" sz="2000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pic>
        <p:nvPicPr>
          <p:cNvPr id="314528" name="Picture 160" descr="equation.pdf">
            <a:extLst>
              <a:ext uri="{FF2B5EF4-FFF2-40B4-BE49-F238E27FC236}">
                <a16:creationId xmlns:a16="http://schemas.microsoft.com/office/drawing/2014/main" id="{2E9BAF8B-7957-E941-8E4C-465D58ACD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322" y="1646659"/>
            <a:ext cx="2616386" cy="1369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4530" name="Picture 162" descr="equation.pdf">
            <a:extLst>
              <a:ext uri="{FF2B5EF4-FFF2-40B4-BE49-F238E27FC236}">
                <a16:creationId xmlns:a16="http://schemas.microsoft.com/office/drawing/2014/main" id="{25606112-3C98-2E4F-8DE7-CBC290C58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780" y="3976729"/>
            <a:ext cx="2930928" cy="1332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988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4BA25C2-8999-D343-B81E-AA57B9D3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157428"/>
            <a:ext cx="6477000" cy="952500"/>
          </a:xfrm>
        </p:spPr>
        <p:txBody>
          <a:bodyPr/>
          <a:lstStyle/>
          <a:p>
            <a:pPr eaLnBrk="1" hangingPunct="1"/>
            <a:r>
              <a:rPr lang="fr-FR" altLang="en-US" dirty="0"/>
              <a:t>initial </a:t>
            </a:r>
            <a:r>
              <a:rPr lang="fr-FR" altLang="en-US" dirty="0" err="1"/>
              <a:t>events</a:t>
            </a:r>
            <a:endParaRPr lang="fr-FR" altLang="en-US" dirty="0"/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0D7D45D6-3574-3E4E-8C0C-24704E51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2739"/>
            <a:ext cx="184731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endParaRPr lang="en-US" altLang="en-US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E59B7088-C6BB-8C47-8C4D-2523540F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021" y="877094"/>
            <a:ext cx="72019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1970">
              <a:spcBef>
                <a:spcPct val="50000"/>
              </a:spcBef>
              <a:defRPr/>
            </a:pP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Step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1 (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encounter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)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i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degenerat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because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animals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 are all </a:t>
            </a:r>
            <a:r>
              <a:rPr lang="fr-FR" sz="2000" b="1" dirty="0" err="1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captured</a:t>
            </a:r>
            <a:r>
              <a:rPr lang="fr-FR" sz="2000" b="1" dirty="0">
                <a:solidFill>
                  <a:srgbClr val="1F497D"/>
                </a:solidFill>
                <a:latin typeface="Calibri"/>
                <a:cs typeface="Arial" charset="0"/>
                <a:sym typeface="Symbol" pitchFamily="18" charset="2"/>
              </a:rPr>
              <a:t>. </a:t>
            </a:r>
            <a:endParaRPr lang="fr-FR" sz="2333" dirty="0">
              <a:solidFill>
                <a:srgbClr val="FF0000"/>
              </a:solidFill>
              <a:latin typeface="Calibri"/>
              <a:cs typeface="Arial" charset="0"/>
            </a:endParaRPr>
          </a:p>
        </p:txBody>
      </p:sp>
      <p:sp>
        <p:nvSpPr>
          <p:cNvPr id="29706" name="ZoneTexte 6">
            <a:extLst>
              <a:ext uri="{FF2B5EF4-FFF2-40B4-BE49-F238E27FC236}">
                <a16:creationId xmlns:a16="http://schemas.microsoft.com/office/drawing/2014/main" id="{14279AE0-87D0-C341-AFC3-BE1977E3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988345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B</a:t>
            </a:r>
          </a:p>
          <a:p>
            <a:pPr defTabSz="761970" eaLnBrk="0" hangingPunct="0">
              <a:lnSpc>
                <a:spcPct val="20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defRPr/>
            </a:pPr>
            <a:r>
              <a:rPr lang="fr-FR" altLang="en-US" dirty="0">
                <a:solidFill>
                  <a:srgbClr val="000000"/>
                </a:solidFill>
                <a:cs typeface="+mn-cs"/>
              </a:rPr>
              <a:t>   </a:t>
            </a:r>
            <a:r>
              <a:rPr lang="fr-FR" altLang="en-US" dirty="0">
                <a:solidFill>
                  <a:prstClr val="white">
                    <a:lumMod val="85000"/>
                  </a:prstClr>
                </a:solidFill>
                <a:cs typeface="+mn-cs"/>
              </a:rPr>
              <a:t>†</a:t>
            </a:r>
            <a:endParaRPr lang="fr-FR" altLang="en-US" sz="2333" dirty="0">
              <a:solidFill>
                <a:prstClr val="white">
                  <a:lumMod val="85000"/>
                </a:prstClr>
              </a:solidFill>
              <a:cs typeface="+mn-cs"/>
            </a:endParaRPr>
          </a:p>
        </p:txBody>
      </p:sp>
      <p:sp>
        <p:nvSpPr>
          <p:cNvPr id="29708" name="ZoneTexte 7">
            <a:extLst>
              <a:ext uri="{FF2B5EF4-FFF2-40B4-BE49-F238E27FC236}">
                <a16:creationId xmlns:a16="http://schemas.microsoft.com/office/drawing/2014/main" id="{1CBF8342-E4A4-2E40-8DFE-377A86D3B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132" y="1665444"/>
            <a:ext cx="146976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761970" eaLnBrk="0" hangingPunct="0">
              <a:defRPr/>
            </a:pP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B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   </a:t>
            </a:r>
            <a:r>
              <a:rPr lang="fr-FR" altLang="en-US" sz="1667" i="1" dirty="0">
                <a:solidFill>
                  <a:prstClr val="black"/>
                </a:solidFill>
                <a:cs typeface="+mn-cs"/>
              </a:rPr>
              <a:t>E</a:t>
            </a:r>
            <a:r>
              <a:rPr lang="fr-FR" altLang="en-US" sz="1667" i="1" baseline="-25000" dirty="0">
                <a:solidFill>
                  <a:prstClr val="black"/>
                </a:solidFill>
                <a:cs typeface="+mn-cs"/>
              </a:rPr>
              <a:t>NB</a:t>
            </a:r>
            <a:r>
              <a:rPr lang="fr-FR" altLang="en-US" sz="1667" dirty="0">
                <a:solidFill>
                  <a:prstClr val="black"/>
                </a:solidFill>
                <a:cs typeface="+mn-cs"/>
              </a:rPr>
              <a:t>	   </a:t>
            </a:r>
            <a:r>
              <a:rPr lang="fr-FR" altLang="en-US" sz="1667" i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NE</a:t>
            </a:r>
            <a:endParaRPr lang="fr-FR" altLang="en-US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E643D5D4-2BE8-F74D-83F9-729FD2961E30}"/>
              </a:ext>
            </a:extLst>
          </p:cNvPr>
          <p:cNvSpPr txBox="1"/>
          <p:nvPr/>
        </p:nvSpPr>
        <p:spPr>
          <a:xfrm>
            <a:off x="1031875" y="3569229"/>
            <a:ext cx="5167313" cy="34887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61970" eaLnBrk="0" hangingPunct="0">
              <a:defRPr/>
            </a:pP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Step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2 (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Breeding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assessment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)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is</a:t>
            </a:r>
            <a:r>
              <a:rPr lang="fr-FR" sz="1667" dirty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 </a:t>
            </a:r>
            <a:r>
              <a:rPr lang="fr-FR" sz="1667" dirty="0" err="1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cs typeface="+mn-cs"/>
              </a:rPr>
              <a:t>unaffected</a:t>
            </a:r>
            <a:endParaRPr lang="en-US" sz="1667" dirty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cs typeface="+mn-cs"/>
            </a:endParaRPr>
          </a:p>
        </p:txBody>
      </p:sp>
      <p:cxnSp>
        <p:nvCxnSpPr>
          <p:cNvPr id="6" name="Connecteur droit avec flèche 5" title="p=1">
            <a:extLst>
              <a:ext uri="{FF2B5EF4-FFF2-40B4-BE49-F238E27FC236}">
                <a16:creationId xmlns:a16="http://schemas.microsoft.com/office/drawing/2014/main" id="{9248F78F-7552-5442-859F-255462A8D986}"/>
              </a:ext>
            </a:extLst>
          </p:cNvPr>
          <p:cNvCxnSpPr/>
          <p:nvPr/>
        </p:nvCxnSpPr>
        <p:spPr>
          <a:xfrm>
            <a:off x="4572000" y="2737115"/>
            <a:ext cx="1079500" cy="0"/>
          </a:xfrm>
          <a:prstGeom prst="straightConnector1">
            <a:avLst/>
          </a:prstGeom>
          <a:ln w="508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8" name="ZoneTexte 6">
            <a:extLst>
              <a:ext uri="{FF2B5EF4-FFF2-40B4-BE49-F238E27FC236}">
                <a16:creationId xmlns:a16="http://schemas.microsoft.com/office/drawing/2014/main" id="{B60D9BA2-49DC-1E4A-8536-6BE418D06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657" y="2256896"/>
            <a:ext cx="98557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61970" eaLnBrk="0" hangingPunct="0"/>
            <a:r>
              <a:rPr lang="fr-FR" altLang="fr-FR" sz="2333" i="1" dirty="0">
                <a:solidFill>
                  <a:prstClr val="black"/>
                </a:solidFill>
                <a:cs typeface="+mn-cs"/>
              </a:rPr>
              <a:t>p </a:t>
            </a:r>
            <a:r>
              <a:rPr lang="fr-FR" altLang="fr-FR" sz="2333" dirty="0">
                <a:solidFill>
                  <a:prstClr val="black"/>
                </a:solidFill>
                <a:cs typeface="+mn-cs"/>
              </a:rPr>
              <a:t>= 1</a:t>
            </a:r>
            <a:endParaRPr lang="en-US" altLang="fr-FR" sz="2333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8" name="ZoneTexte 6">
            <a:extLst>
              <a:ext uri="{FF2B5EF4-FFF2-40B4-BE49-F238E27FC236}">
                <a16:creationId xmlns:a16="http://schemas.microsoft.com/office/drawing/2014/main" id="{3F10F8B2-7CA0-A048-81D5-BB14F5EE9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810" y="1907487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†</a:t>
            </a:r>
            <a:endParaRPr lang="fr-FR" altLang="en-US" sz="2333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76CE25DD-19DF-FD42-9E8C-DB1818B6A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327" y="1618975"/>
            <a:ext cx="256778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latin typeface="Arial" panose="020B0604020202020204" pitchFamily="34" charset="0"/>
                <a:cs typeface="+mn-cs"/>
              </a:rPr>
              <a:t>B</a:t>
            </a:r>
            <a:r>
              <a:rPr lang="fr-FR" altLang="en-US" sz="1667" dirty="0">
                <a:latin typeface="Arial" panose="020B0604020202020204" pitchFamily="34" charset="0"/>
                <a:cs typeface="+mn-cs"/>
              </a:rPr>
              <a:t>        </a:t>
            </a:r>
            <a:r>
              <a:rPr lang="fr-FR" altLang="en-US" sz="1667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1667" i="1" baseline="-25000" dirty="0">
                <a:latin typeface="Arial" panose="020B0604020202020204" pitchFamily="34" charset="0"/>
                <a:cs typeface="+mn-cs"/>
              </a:rPr>
              <a:t>NB</a:t>
            </a:r>
            <a:r>
              <a:rPr lang="fr-FR" altLang="en-US" sz="1667" dirty="0">
                <a:latin typeface="Arial" panose="020B0604020202020204" pitchFamily="34" charset="0"/>
                <a:cs typeface="+mn-cs"/>
              </a:rPr>
              <a:t>	</a:t>
            </a:r>
            <a:r>
              <a:rPr lang="fr-FR" altLang="en-US" sz="1667" i="1" dirty="0">
                <a:latin typeface="Arial" panose="020B0604020202020204" pitchFamily="34" charset="0"/>
              </a:rPr>
              <a:t> NE</a:t>
            </a:r>
            <a:endParaRPr lang="fr-FR" altLang="en-US" sz="2000" dirty="0">
              <a:latin typeface="Arial" panose="020B0604020202020204" pitchFamily="34" charset="0"/>
              <a:cs typeface="+mn-cs"/>
            </a:endParaRPr>
          </a:p>
        </p:txBody>
      </p:sp>
      <p:pic>
        <p:nvPicPr>
          <p:cNvPr id="20" name="Picture 160" descr="equation.pdf">
            <a:extLst>
              <a:ext uri="{FF2B5EF4-FFF2-40B4-BE49-F238E27FC236}">
                <a16:creationId xmlns:a16="http://schemas.microsoft.com/office/drawing/2014/main" id="{BE5B78F3-0B1C-0A44-B6A0-D08533550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243" y="1967852"/>
            <a:ext cx="2616386" cy="1369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ZoneTexte 7">
            <a:extLst>
              <a:ext uri="{FF2B5EF4-FFF2-40B4-BE49-F238E27FC236}">
                <a16:creationId xmlns:a16="http://schemas.microsoft.com/office/drawing/2014/main" id="{7F658394-E068-E148-9C86-72DEEEAEC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0268" y="3904291"/>
            <a:ext cx="296994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1         2             3              4</a:t>
            </a:r>
            <a:endParaRPr lang="fr-FR" altLang="en-US" sz="200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2" name="ZoneTexte 6">
            <a:extLst>
              <a:ext uri="{FF2B5EF4-FFF2-40B4-BE49-F238E27FC236}">
                <a16:creationId xmlns:a16="http://schemas.microsoft.com/office/drawing/2014/main" id="{4A1DC563-77FA-0F45-BDE7-16CAB0E18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319" y="4219961"/>
            <a:ext cx="780521" cy="142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000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latin typeface="Arial" panose="020B0604020202020204" pitchFamily="34" charset="0"/>
                <a:cs typeface="+mn-cs"/>
              </a:rPr>
              <a:t>B </a:t>
            </a:r>
            <a:r>
              <a:rPr lang="fr-FR" altLang="en-US" sz="2000" i="1" dirty="0">
                <a:latin typeface="Arial" panose="020B0604020202020204" pitchFamily="34" charset="0"/>
                <a:cs typeface="+mn-cs"/>
              </a:rPr>
              <a:t>E</a:t>
            </a:r>
            <a:r>
              <a:rPr lang="fr-FR" altLang="en-US" sz="2000" i="1" baseline="-25000" dirty="0">
                <a:latin typeface="Arial" panose="020B0604020202020204" pitchFamily="34" charset="0"/>
                <a:cs typeface="+mn-cs"/>
              </a:rPr>
              <a:t>NB</a:t>
            </a:r>
          </a:p>
          <a:p>
            <a:pPr defTabSz="761970" eaLnBrk="0" hangingPunct="0">
              <a:lnSpc>
                <a:spcPct val="150000"/>
              </a:lnSpc>
              <a:spcBef>
                <a:spcPct val="0"/>
              </a:spcBef>
              <a:buNone/>
            </a:pPr>
            <a:r>
              <a:rPr lang="fr-FR" altLang="en-US" sz="20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NE</a:t>
            </a:r>
            <a:endParaRPr lang="fr-FR" altLang="en-US" sz="2333" i="1" baseline="-250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+mn-cs"/>
            </a:endParaRPr>
          </a:p>
        </p:txBody>
      </p:sp>
      <p:pic>
        <p:nvPicPr>
          <p:cNvPr id="23" name="Picture 162" descr="equation.pdf">
            <a:extLst>
              <a:ext uri="{FF2B5EF4-FFF2-40B4-BE49-F238E27FC236}">
                <a16:creationId xmlns:a16="http://schemas.microsoft.com/office/drawing/2014/main" id="{EB3E0F85-3D2F-5444-B2E1-48B33F72A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756" y="4298562"/>
            <a:ext cx="2930928" cy="1332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627" name="Picture 235" descr="equation.pdf">
            <a:extLst>
              <a:ext uri="{FF2B5EF4-FFF2-40B4-BE49-F238E27FC236}">
                <a16:creationId xmlns:a16="http://schemas.microsoft.com/office/drawing/2014/main" id="{4EFC6A55-F3F1-B048-B0EC-90181465D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411" y="2088442"/>
            <a:ext cx="1469759" cy="1189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297797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96CC379-9D9D-CA43-8150-A9F8114E6A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2178" y="337344"/>
            <a:ext cx="6477000" cy="719667"/>
          </a:xfrm>
        </p:spPr>
        <p:txBody>
          <a:bodyPr/>
          <a:lstStyle/>
          <a:p>
            <a:pPr eaLnBrk="1" hangingPunct="1"/>
            <a:r>
              <a:rPr lang="en-GB" altLang="en-US" b="1" dirty="0"/>
              <a:t>The generic multievent model</a:t>
            </a:r>
            <a:endParaRPr lang="fr-FR" altLang="en-US" dirty="0"/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4F12317C-8832-104E-9F82-1A5C7A45F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521" y="1726407"/>
            <a:ext cx="6323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E488BBA8-F28F-A940-9091-CF77C364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17" y="1726407"/>
            <a:ext cx="693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EF8E8226-02FE-1A46-9FAB-6A93FCD1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86" y="1731698"/>
            <a:ext cx="52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y</a:t>
            </a:r>
            <a:r>
              <a:rPr lang="fr-FR" alt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0E70A2FA-7C8A-3541-AE04-35F1D8AA4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792" y="2604823"/>
            <a:ext cx="53445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1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D22FDA0C-375B-4548-BF77-F7C7A6DE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657" y="2604823"/>
            <a:ext cx="481542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2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8B5F89EA-CF5E-1F4C-B3F6-25710FF5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907" y="2604823"/>
            <a:ext cx="5886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1667" i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z</a:t>
            </a:r>
            <a:r>
              <a:rPr lang="fr-FR" altLang="en-US" sz="1667" i="1" baseline="-250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3</a:t>
            </a:r>
            <a:endParaRPr lang="fr-FR" altLang="en-US" sz="1667" i="1" dirty="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7" name="Line 9">
            <a:extLst>
              <a:ext uri="{FF2B5EF4-FFF2-40B4-BE49-F238E27FC236}">
                <a16:creationId xmlns:a16="http://schemas.microsoft.com/office/drawing/2014/main" id="{FFBD4B30-CAB0-2749-B6AF-2E478B448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3782" y="2832365"/>
            <a:ext cx="5331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F30F0C70-42EE-A440-BE53-CE5DC9470A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7761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79" name="Line 11">
            <a:extLst>
              <a:ext uri="{FF2B5EF4-FFF2-40B4-BE49-F238E27FC236}">
                <a16:creationId xmlns:a16="http://schemas.microsoft.com/office/drawing/2014/main" id="{94A467A8-0380-D548-AAB9-6415A9D86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6948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0" name="Line 12">
            <a:extLst>
              <a:ext uri="{FF2B5EF4-FFF2-40B4-BE49-F238E27FC236}">
                <a16:creationId xmlns:a16="http://schemas.microsoft.com/office/drawing/2014/main" id="{0CF80D88-6ADE-374D-AD7F-5AFB458DDB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0303" y="2243667"/>
            <a:ext cx="0" cy="3611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1" name="Text Box 13">
            <a:extLst>
              <a:ext uri="{FF2B5EF4-FFF2-40B4-BE49-F238E27FC236}">
                <a16:creationId xmlns:a16="http://schemas.microsoft.com/office/drawing/2014/main" id="{F9D1F93B-A89B-6045-8FA9-38C852BD0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711" y="1436688"/>
            <a:ext cx="2174322" cy="132343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f observations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onditional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on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current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state</a:t>
            </a:r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056D4C1E-20A4-FE48-9601-74A890280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730" y="3343011"/>
            <a:ext cx="1860021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initial state </a:t>
            </a: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probabilities</a:t>
            </a:r>
            <a:endParaRPr lang="fr-FR" altLang="en-US" sz="2000" b="1" dirty="0">
              <a:solidFill>
                <a:prstClr val="black"/>
              </a:solidFill>
              <a:latin typeface="Arial" panose="020B0604020202020204" pitchFamily="34" charset="0"/>
              <a:cs typeface="+mn-cs"/>
              <a:sym typeface="Symbol" pitchFamily="2" charset="2"/>
            </a:endParaRPr>
          </a:p>
        </p:txBody>
      </p:sp>
      <p:sp>
        <p:nvSpPr>
          <p:cNvPr id="32783" name="Line 15">
            <a:extLst>
              <a:ext uri="{FF2B5EF4-FFF2-40B4-BE49-F238E27FC236}">
                <a16:creationId xmlns:a16="http://schemas.microsoft.com/office/drawing/2014/main" id="{896A7FC3-8F22-EC43-AA42-497728442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4178" y="2832365"/>
            <a:ext cx="531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4" name="Text Box 16">
            <a:extLst>
              <a:ext uri="{FF2B5EF4-FFF2-40B4-BE49-F238E27FC236}">
                <a16:creationId xmlns:a16="http://schemas.microsoft.com/office/drawing/2014/main" id="{1AAED85D-CC86-494C-BC1C-5170192B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0115" y="3492500"/>
            <a:ext cx="2046552" cy="7078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50000"/>
              </a:spcBef>
              <a:buNone/>
            </a:pPr>
            <a:r>
              <a:rPr lang="fr-FR" alt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probabilities</a:t>
            </a:r>
            <a:r>
              <a:rPr lang="fr-FR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  <a:sym typeface="Symbol" pitchFamily="2" charset="2"/>
              </a:rPr>
              <a:t> of transition</a:t>
            </a:r>
          </a:p>
        </p:txBody>
      </p:sp>
      <p:sp>
        <p:nvSpPr>
          <p:cNvPr id="32785" name="Line 17">
            <a:extLst>
              <a:ext uri="{FF2B5EF4-FFF2-40B4-BE49-F238E27FC236}">
                <a16:creationId xmlns:a16="http://schemas.microsoft.com/office/drawing/2014/main" id="{16277BA2-7F22-444F-A205-7A3676574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9032" y="2321719"/>
            <a:ext cx="756708" cy="899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6" name="Line 18">
            <a:extLst>
              <a:ext uri="{FF2B5EF4-FFF2-40B4-BE49-F238E27FC236}">
                <a16:creationId xmlns:a16="http://schemas.microsoft.com/office/drawing/2014/main" id="{874228FA-60AB-BA40-8496-1AFE74A8C3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2229" y="2891896"/>
            <a:ext cx="107157" cy="60060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7" name="Line 19">
            <a:extLst>
              <a:ext uri="{FF2B5EF4-FFF2-40B4-BE49-F238E27FC236}">
                <a16:creationId xmlns:a16="http://schemas.microsoft.com/office/drawing/2014/main" id="{0FE5F927-67BC-DD4B-B73D-1FDAF4607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2864115"/>
            <a:ext cx="285750" cy="4696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761970" eaLnBrk="0" hangingPunct="0"/>
            <a:endParaRPr lang="fr-FR" sz="1667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2788" name="ZoneTexte 21">
            <a:extLst>
              <a:ext uri="{FF2B5EF4-FFF2-40B4-BE49-F238E27FC236}">
                <a16:creationId xmlns:a16="http://schemas.microsoft.com/office/drawing/2014/main" id="{E8315B68-E72D-CA49-80D3-2B9EE5496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1768740"/>
            <a:ext cx="1516098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b="1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observations</a:t>
            </a:r>
          </a:p>
        </p:txBody>
      </p:sp>
      <p:sp>
        <p:nvSpPr>
          <p:cNvPr id="32789" name="ZoneTexte 22">
            <a:extLst>
              <a:ext uri="{FF2B5EF4-FFF2-40B4-BE49-F238E27FC236}">
                <a16:creationId xmlns:a16="http://schemas.microsoft.com/office/drawing/2014/main" id="{4F294C80-436B-764D-9919-65FD522E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2615407"/>
            <a:ext cx="892969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61970" eaLnBrk="0" hangingPunct="0">
              <a:spcBef>
                <a:spcPct val="0"/>
              </a:spcBef>
              <a:buNone/>
            </a:pPr>
            <a:r>
              <a:rPr lang="fr-FR" altLang="en-US" sz="1667" i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states</a:t>
            </a:r>
          </a:p>
        </p:txBody>
      </p:sp>
      <p:sp>
        <p:nvSpPr>
          <p:cNvPr id="32790" name="ZoneTexte 23">
            <a:extLst>
              <a:ext uri="{FF2B5EF4-FFF2-40B4-BE49-F238E27FC236}">
                <a16:creationId xmlns:a16="http://schemas.microsoft.com/office/drawing/2014/main" id="{FEF0B7C2-5749-B04C-8DE5-ED0A8239D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10" y="4934006"/>
            <a:ext cx="87157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761970" eaLnBrk="0" hangingPunct="0">
              <a:spcBef>
                <a:spcPct val="0"/>
              </a:spcBef>
              <a:buNone/>
            </a:pP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ultievent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are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idden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Markov 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model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(</a:t>
            </a:r>
            <a:r>
              <a:rPr lang="fr-FR" altLang="en-US" sz="2600" dirty="0" err="1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HMMs</a:t>
            </a:r>
            <a:r>
              <a:rPr lang="fr-FR" altLang="en-US" sz="2600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20171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3148021" y="327456"/>
            <a:ext cx="3298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Sites </a:t>
            </a:r>
            <a:r>
              <a:rPr lang="de-CH" sz="2800" b="1" dirty="0" err="1">
                <a:latin typeface="Calibri" panose="020F0502020204030204" pitchFamily="34" charset="0"/>
              </a:rPr>
              <a:t>may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b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states</a:t>
            </a:r>
            <a:r>
              <a:rPr lang="de-CH" sz="2800" b="1" dirty="0">
                <a:latin typeface="Calibri" panose="020F0502020204030204" pitchFamily="34" charset="0"/>
              </a:rPr>
              <a:t> !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FCB5A7-C178-EB42-A29A-5723585EA4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9"/>
          <a:stretch/>
        </p:blipFill>
        <p:spPr>
          <a:xfrm>
            <a:off x="102740" y="1222954"/>
            <a:ext cx="4623374" cy="42675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95E68E3-1FF9-1545-BFFE-40B3014844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3"/>
          <a:stretch/>
        </p:blipFill>
        <p:spPr>
          <a:xfrm>
            <a:off x="4849401" y="1222954"/>
            <a:ext cx="4140485" cy="426634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370978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F2B21125-1159-9B47-851F-05D81D75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7" y="106905"/>
            <a:ext cx="90621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600"/>
              </a:spcBef>
            </a:pPr>
            <a:r>
              <a:rPr lang="de-CH" b="1" dirty="0">
                <a:latin typeface="Calibri" pitchFamily="34" charset="0"/>
              </a:rPr>
              <a:t>HMMs = SSMs </a:t>
            </a:r>
            <a:r>
              <a:rPr lang="de-CH" b="1" dirty="0" err="1">
                <a:latin typeface="Calibri" pitchFamily="34" charset="0"/>
              </a:rPr>
              <a:t>with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iscre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,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rkovia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ynamic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tates</a:t>
            </a:r>
            <a:endParaRPr lang="de-CH" b="1" dirty="0">
              <a:latin typeface="Calibri" pitchFamily="34" charset="0"/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548B65D2-42BC-D242-97AB-798B795EA00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" t="1822" r="3005" b="14759"/>
          <a:stretch/>
        </p:blipFill>
        <p:spPr>
          <a:xfrm>
            <a:off x="792866" y="771286"/>
            <a:ext cx="7558268" cy="47673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4645249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F2B21125-1159-9B47-851F-05D81D75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algn="ctr" eaLnBrk="1" hangingPunct="1">
              <a:spcBef>
                <a:spcPts val="600"/>
              </a:spcBef>
            </a:pPr>
            <a:r>
              <a:rPr lang="de-CH" sz="3000" b="1" dirty="0">
                <a:latin typeface="Calibri" pitchFamily="34" charset="0"/>
              </a:rPr>
              <a:t>HMMs </a:t>
            </a:r>
            <a:r>
              <a:rPr lang="de-CH" sz="3000" b="1" dirty="0" err="1">
                <a:latin typeface="Calibri" pitchFamily="34" charset="0"/>
              </a:rPr>
              <a:t>are</a:t>
            </a:r>
            <a:r>
              <a:rPr lang="de-CH" sz="3000" b="1" dirty="0">
                <a:latin typeface="Calibri" pitchFamily="34" charset="0"/>
              </a:rPr>
              <a:t> a promising </a:t>
            </a:r>
            <a:r>
              <a:rPr lang="de-CH" sz="3000" b="1" dirty="0" err="1">
                <a:latin typeface="Calibri" pitchFamily="34" charset="0"/>
              </a:rPr>
              <a:t>unifying</a:t>
            </a:r>
            <a:r>
              <a:rPr lang="de-CH" sz="3000" b="1" dirty="0">
                <a:latin typeface="Calibri" pitchFamily="34" charset="0"/>
              </a:rPr>
              <a:t> </a:t>
            </a:r>
            <a:r>
              <a:rPr lang="de-CH" sz="3000" b="1" dirty="0" err="1">
                <a:latin typeface="Calibri" pitchFamily="34" charset="0"/>
              </a:rPr>
              <a:t>modelling</a:t>
            </a:r>
            <a:r>
              <a:rPr lang="de-CH" sz="3000" b="1" dirty="0">
                <a:latin typeface="Calibri" pitchFamily="34" charset="0"/>
              </a:rPr>
              <a:t> </a:t>
            </a:r>
            <a:r>
              <a:rPr lang="de-CH" sz="3000" b="1" dirty="0" err="1">
                <a:latin typeface="Calibri" pitchFamily="34" charset="0"/>
              </a:rPr>
              <a:t>framework</a:t>
            </a:r>
            <a:r>
              <a:rPr lang="de-CH" sz="3000" b="1" dirty="0">
                <a:latin typeface="Calibri" pitchFamily="34" charset="0"/>
              </a:rPr>
              <a:t> 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447FBA42-7C2F-0D46-B16B-69465C1FC9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409" y="619500"/>
            <a:ext cx="5991181" cy="49531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97890181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AD2E25AB-5DE5-9D4B-9888-B598E48F13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58" y="1192193"/>
            <a:ext cx="7546484" cy="4212696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13C76EAD-E649-D749-81E2-215ACDD7C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33283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0E161ACC-B15C-1546-9E31-DB2D4C9A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59884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onus slides. </a:t>
            </a:r>
          </a:p>
          <a:p>
            <a:pPr marL="0" indent="0"/>
            <a:endParaRPr lang="fr-FR" sz="2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196CAB11-C039-3143-BC79-FF9744867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4866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onus slides and King &amp;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cCrea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2014). </a:t>
            </a:r>
          </a:p>
          <a:p>
            <a:pPr marL="0" indent="0"/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7F3C8E7-04B8-724F-BB86-1A2A083A6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6444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CF0C1B17-93E5-C443-9393-2A89DB5C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5" y="1384177"/>
            <a:ext cx="8718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our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re not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or time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vo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ecessa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oop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and memory usag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Ge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i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of the latent states vi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rginalization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Yackulic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et al. 202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Use a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ondens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ormulation of the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likelihoo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ufficien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call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m-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rray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e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onus slides and King &amp;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cCrea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(2014). </a:t>
            </a:r>
          </a:p>
          <a:p>
            <a:pPr marL="0" indent="0"/>
            <a:endParaRPr lang="fr-FR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MCMC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lgorithm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ick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Jag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unadapted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Switch to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Nimbl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ake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full control of MCMC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chinery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e.g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fr-F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ud’s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talk Friday.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9E581C6-6194-4B4B-A319-6EA54CBB4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77" y="171216"/>
            <a:ext cx="71764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de-CH" b="1" dirty="0">
                <a:latin typeface="Calibri" pitchFamily="34" charset="0"/>
              </a:rPr>
              <a:t>Fitting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in </a:t>
            </a:r>
            <a:r>
              <a:rPr lang="de-CH" b="1" dirty="0" err="1">
                <a:latin typeface="Calibri" pitchFamily="34" charset="0"/>
              </a:rPr>
              <a:t>Jag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ay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b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low</a:t>
            </a:r>
            <a:r>
              <a:rPr lang="de-CH" b="1" dirty="0">
                <a:latin typeface="Calibri" pitchFamily="34" charset="0"/>
              </a:rPr>
              <a:t> -  </a:t>
            </a:r>
          </a:p>
          <a:p>
            <a:pPr algn="ctr" eaLnBrk="1" hangingPunct="1"/>
            <a:r>
              <a:rPr lang="de-CH" b="1" dirty="0">
                <a:latin typeface="Calibri" pitchFamily="34" charset="0"/>
              </a:rPr>
              <a:t>A </a:t>
            </a:r>
            <a:r>
              <a:rPr lang="de-CH" b="1" dirty="0" err="1">
                <a:latin typeface="Calibri" pitchFamily="34" charset="0"/>
              </a:rPr>
              <a:t>few</a:t>
            </a:r>
            <a:r>
              <a:rPr lang="de-CH" b="1" dirty="0">
                <a:latin typeface="Calibri" pitchFamily="34" charset="0"/>
              </a:rPr>
              <a:t> tricks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spee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up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omputations</a:t>
            </a:r>
            <a:r>
              <a:rPr lang="de-CH" b="1" dirty="0">
                <a:latin typeface="Calibri" pitchFamily="34" charset="0"/>
              </a:rPr>
              <a:t> 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8050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3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4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3041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6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</TotalTime>
  <Words>7667</Words>
  <Application>Microsoft Macintosh PowerPoint</Application>
  <PresentationFormat>Affichage à l'écran (16:10)</PresentationFormat>
  <Paragraphs>1220</Paragraphs>
  <Slides>99</Slides>
  <Notes>6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9</vt:i4>
      </vt:variant>
    </vt:vector>
  </HeadingPairs>
  <TitlesOfParts>
    <vt:vector size="109" baseType="lpstr">
      <vt:lpstr>Arial</vt:lpstr>
      <vt:lpstr>Calibri</vt:lpstr>
      <vt:lpstr>Cambria Math</vt:lpstr>
      <vt:lpstr>Courier New</vt:lpstr>
      <vt:lpstr>Police système Courant</vt:lpstr>
      <vt:lpstr>Times New Roman</vt:lpstr>
      <vt:lpstr>Default Design</vt:lpstr>
      <vt:lpstr>Thème Office</vt:lpstr>
      <vt:lpstr>Equation</vt:lpstr>
      <vt:lpstr>É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Uncertainty in breeding status</vt:lpstr>
      <vt:lpstr>The model construction</vt:lpstr>
      <vt:lpstr>The model construction</vt:lpstr>
      <vt:lpstr>The model construction</vt:lpstr>
      <vt:lpstr>The model construction</vt:lpstr>
      <vt:lpstr>The model construction</vt:lpstr>
      <vt:lpstr>Initial state probabilities</vt:lpstr>
      <vt:lpstr>Initial state probabilities</vt:lpstr>
      <vt:lpstr>transition parameters</vt:lpstr>
      <vt:lpstr>transition parameters</vt:lpstr>
      <vt:lpstr>transition parameters - 2 steps</vt:lpstr>
      <vt:lpstr>observation parameters</vt:lpstr>
      <vt:lpstr>observation parameters</vt:lpstr>
      <vt:lpstr>observation parameters</vt:lpstr>
      <vt:lpstr>observations parameters – 2 steps</vt:lpstr>
      <vt:lpstr>initial events</vt:lpstr>
      <vt:lpstr>The generic multievent mod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1015</cp:revision>
  <cp:lastPrinted>2002-12-02T08:17:39Z</cp:lastPrinted>
  <dcterms:created xsi:type="dcterms:W3CDTF">2002-07-08T11:29:57Z</dcterms:created>
  <dcterms:modified xsi:type="dcterms:W3CDTF">2020-11-22T21:04:58Z</dcterms:modified>
</cp:coreProperties>
</file>